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70CF" w:rsidRPr="008D48E0" w:rsidRDefault="001F70CF" w:rsidP="00223200">
      <w:pPr>
        <w:pStyle w:val="a8"/>
        <w:numPr>
          <w:ilvl w:val="0"/>
          <w:numId w:val="4"/>
        </w:numPr>
        <w:ind w:firstLineChars="0"/>
        <w:rPr>
          <w:sz w:val="24"/>
        </w:rPr>
      </w:pPr>
      <w:r w:rsidRPr="008D48E0">
        <w:rPr>
          <w:rFonts w:hint="eastAsia"/>
          <w:sz w:val="24"/>
        </w:rPr>
        <w:t>已知系统的微分方程和激励信号，使用</w:t>
      </w:r>
      <w:r w:rsidRPr="008D48E0">
        <w:rPr>
          <w:rFonts w:hint="eastAsia"/>
          <w:sz w:val="24"/>
        </w:rPr>
        <w:t>MATLAB</w:t>
      </w:r>
      <w:r w:rsidRPr="008D48E0">
        <w:rPr>
          <w:rFonts w:hint="eastAsia"/>
          <w:sz w:val="24"/>
        </w:rPr>
        <w:t>的符号运算命令画出系统的零状态</w:t>
      </w:r>
      <w:r w:rsidR="006E2B71" w:rsidRPr="008D48E0">
        <w:rPr>
          <w:rFonts w:hint="eastAsia"/>
          <w:sz w:val="24"/>
        </w:rPr>
        <w:t>、</w:t>
      </w:r>
      <w:r w:rsidRPr="008D48E0">
        <w:rPr>
          <w:rFonts w:hint="eastAsia"/>
          <w:sz w:val="24"/>
        </w:rPr>
        <w:t>零输入响应</w:t>
      </w:r>
      <w:r w:rsidR="006E2B71" w:rsidRPr="008D48E0">
        <w:rPr>
          <w:rFonts w:hint="eastAsia"/>
          <w:sz w:val="24"/>
        </w:rPr>
        <w:t>和完全响应</w:t>
      </w:r>
      <w:r w:rsidRPr="008D48E0">
        <w:rPr>
          <w:rFonts w:hint="eastAsia"/>
          <w:sz w:val="24"/>
        </w:rPr>
        <w:t>：</w:t>
      </w:r>
      <w:r w:rsidRPr="008D48E0">
        <w:rPr>
          <w:sz w:val="24"/>
        </w:rPr>
        <w:br/>
      </w:r>
      <m:oMathPara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+4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+4y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+3f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,f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-</m:t>
              </m:r>
              <m:r>
                <w:rPr>
                  <w:rFonts w:ascii="Cambria Math" w:hAnsi="Cambria Math"/>
                  <w:sz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</w:rPr>
            <m:t>u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1,  y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1</m:t>
          </m:r>
        </m:oMath>
      </m:oMathPara>
    </w:p>
    <w:p w:rsidR="001F70CF" w:rsidRPr="008D48E0" w:rsidRDefault="001F70CF" w:rsidP="00F64953">
      <w:pPr>
        <w:rPr>
          <w:sz w:val="24"/>
        </w:rPr>
      </w:pPr>
    </w:p>
    <w:p w:rsidR="00ED2C3D" w:rsidRPr="008D48E0" w:rsidRDefault="00F64953" w:rsidP="008D48E0">
      <w:pPr>
        <w:pStyle w:val="a8"/>
        <w:numPr>
          <w:ilvl w:val="0"/>
          <w:numId w:val="4"/>
        </w:numPr>
        <w:ind w:firstLineChars="0"/>
        <w:rPr>
          <w:sz w:val="24"/>
        </w:rPr>
      </w:pPr>
      <w:r w:rsidRPr="008D48E0">
        <w:rPr>
          <w:rFonts w:hint="eastAsia"/>
          <w:sz w:val="24"/>
        </w:rPr>
        <w:t>某连续系统的输入为</w:t>
      </w:r>
      <w:r w:rsidRPr="008D48E0">
        <w:rPr>
          <w:rFonts w:hint="eastAsia"/>
          <w:sz w:val="24"/>
        </w:rPr>
        <w:t>e(t)</w:t>
      </w:r>
      <w:r w:rsidRPr="008D48E0">
        <w:rPr>
          <w:rFonts w:hint="eastAsia"/>
          <w:sz w:val="24"/>
        </w:rPr>
        <w:t>，输出为</w:t>
      </w:r>
      <w:r w:rsidRPr="008D48E0">
        <w:rPr>
          <w:rFonts w:hint="eastAsia"/>
          <w:sz w:val="24"/>
        </w:rPr>
        <w:t>y(t)</w:t>
      </w:r>
      <w:r w:rsidRPr="008D48E0">
        <w:rPr>
          <w:rFonts w:hint="eastAsia"/>
          <w:sz w:val="24"/>
        </w:rPr>
        <w:t>，系统的微分方程为：</w:t>
      </w:r>
      <w:r w:rsidRPr="008D48E0">
        <w:rPr>
          <w:rFonts w:hint="eastAsia"/>
          <w:sz w:val="24"/>
        </w:rPr>
        <w:t>y</w:t>
      </w:r>
      <w:r w:rsidRPr="008D48E0">
        <w:rPr>
          <w:sz w:val="24"/>
        </w:rPr>
        <w:t>’’</w:t>
      </w:r>
      <w:r w:rsidRPr="008D48E0">
        <w:rPr>
          <w:rFonts w:hint="eastAsia"/>
          <w:sz w:val="24"/>
        </w:rPr>
        <w:t>(t)+5y</w:t>
      </w:r>
      <w:r w:rsidRPr="008D48E0">
        <w:rPr>
          <w:sz w:val="24"/>
        </w:rPr>
        <w:t>’</w:t>
      </w:r>
      <w:r w:rsidRPr="008D48E0">
        <w:rPr>
          <w:rFonts w:hint="eastAsia"/>
          <w:sz w:val="24"/>
        </w:rPr>
        <w:t>(</w:t>
      </w:r>
      <w:r w:rsidR="000B7C3A" w:rsidRPr="008D48E0">
        <w:rPr>
          <w:sz w:val="24"/>
        </w:rPr>
        <w:t>t</w:t>
      </w:r>
      <w:r w:rsidRPr="008D48E0">
        <w:rPr>
          <w:rFonts w:hint="eastAsia"/>
          <w:sz w:val="24"/>
        </w:rPr>
        <w:t>)+6y(t)=3f</w:t>
      </w:r>
      <w:r w:rsidRPr="008D48E0">
        <w:rPr>
          <w:sz w:val="24"/>
        </w:rPr>
        <w:t>’</w:t>
      </w:r>
      <w:r w:rsidRPr="008D48E0">
        <w:rPr>
          <w:rFonts w:hint="eastAsia"/>
          <w:sz w:val="24"/>
        </w:rPr>
        <w:t>(t)+2f(t)</w:t>
      </w:r>
      <w:r w:rsidRPr="008D48E0">
        <w:rPr>
          <w:sz w:val="24"/>
        </w:rPr>
        <w:br/>
      </w:r>
      <w:r w:rsidRPr="008D48E0">
        <w:rPr>
          <w:rFonts w:hint="eastAsia"/>
          <w:sz w:val="24"/>
        </w:rPr>
        <w:sym w:font="Wingdings" w:char="F08C"/>
      </w:r>
      <w:r w:rsidRPr="008D48E0">
        <w:rPr>
          <w:rFonts w:hint="eastAsia"/>
          <w:sz w:val="24"/>
        </w:rPr>
        <w:t>绘出该系统的单位冲激响应和单位阶跃响应时域图形</w:t>
      </w:r>
      <w:r w:rsidRPr="008D48E0">
        <w:rPr>
          <w:sz w:val="24"/>
        </w:rPr>
        <w:br/>
      </w:r>
      <w:r w:rsidRPr="008D48E0">
        <w:rPr>
          <w:rFonts w:hint="eastAsia"/>
          <w:sz w:val="24"/>
        </w:rPr>
        <w:sym w:font="Wingdings" w:char="F08D"/>
      </w:r>
      <w:r w:rsidRPr="008D48E0">
        <w:rPr>
          <w:rFonts w:hint="eastAsia"/>
          <w:sz w:val="24"/>
        </w:rPr>
        <w:t>若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-2</m:t>
            </m:r>
            <m:r>
              <w:rPr>
                <w:rFonts w:ascii="Cambria Math" w:hAnsi="Cambria Math"/>
                <w:sz w:val="24"/>
              </w:rPr>
              <m:t>t</m:t>
            </m:r>
          </m:sup>
        </m:sSup>
        <m:r>
          <w:rPr>
            <w:rFonts w:ascii="Cambria Math" w:hAnsi="Cambria Math"/>
            <w:sz w:val="24"/>
          </w:rPr>
          <m:t>u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 w:rsidRPr="008D48E0">
        <w:rPr>
          <w:rFonts w:hint="eastAsia"/>
          <w:sz w:val="24"/>
        </w:rPr>
        <w:t>，绘出系统的零状态响应时域图形</w:t>
      </w:r>
    </w:p>
    <w:p w:rsidR="001F70CF" w:rsidRPr="008D48E0" w:rsidRDefault="001F70CF" w:rsidP="00F64953">
      <w:pPr>
        <w:rPr>
          <w:sz w:val="24"/>
        </w:rPr>
      </w:pPr>
    </w:p>
    <w:p w:rsidR="00C51F80" w:rsidRPr="008D48E0" w:rsidRDefault="00CF3850" w:rsidP="008D48E0">
      <w:pPr>
        <w:pStyle w:val="a8"/>
        <w:widowControl/>
        <w:numPr>
          <w:ilvl w:val="0"/>
          <w:numId w:val="6"/>
        </w:numPr>
        <w:ind w:firstLineChars="0"/>
        <w:jc w:val="left"/>
        <w:rPr>
          <w:sz w:val="24"/>
        </w:rPr>
      </w:pPr>
      <w:r w:rsidRPr="008D48E0">
        <w:rPr>
          <w:sz w:val="24"/>
        </w:rPr>
        <w:t>如下图所示的电路中，已知</w:t>
      </w:r>
      <w:r w:rsidRPr="008D48E0">
        <w:rPr>
          <w:sz w:val="24"/>
        </w:rPr>
        <w:object w:dxaOrig="1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pt;height:18pt" o:ole="">
            <v:imagedata r:id="rId8" o:title=""/>
          </v:shape>
          <o:OLEObject Type="Embed" ProgID="Equation.DSMT4" ShapeID="_x0000_i1025" DrawAspect="Content" ObjectID="_1539497178" r:id="rId9"/>
        </w:object>
      </w:r>
      <w:r w:rsidRPr="008D48E0">
        <w:rPr>
          <w:sz w:val="24"/>
        </w:rPr>
        <w:t>，</w:t>
      </w:r>
      <w:r w:rsidRPr="008D48E0">
        <w:rPr>
          <w:sz w:val="24"/>
        </w:rPr>
        <w:object w:dxaOrig="1440" w:dyaOrig="360">
          <v:shape id="_x0000_i1026" type="#_x0000_t75" style="width:1in;height:18pt" o:ole="">
            <v:imagedata r:id="rId10" o:title=""/>
          </v:shape>
          <o:OLEObject Type="Embed" ProgID="Equation.DSMT4" ShapeID="_x0000_i1026" DrawAspect="Content" ObjectID="_1539497179" r:id="rId11"/>
        </w:object>
      </w:r>
      <w:r w:rsidRPr="008D48E0">
        <w:rPr>
          <w:sz w:val="24"/>
        </w:rPr>
        <w:t>，如果以电阻</w:t>
      </w:r>
      <w:r w:rsidRPr="008D48E0">
        <w:rPr>
          <w:sz w:val="24"/>
        </w:rPr>
        <w:object w:dxaOrig="279" w:dyaOrig="360">
          <v:shape id="_x0000_i1027" type="#_x0000_t75" style="width:14.25pt;height:18pt" o:ole="">
            <v:imagedata r:id="rId12" o:title=""/>
          </v:shape>
          <o:OLEObject Type="Embed" ProgID="Equation.DSMT4" ShapeID="_x0000_i1027" DrawAspect="Content" ObjectID="_1539497180" r:id="rId13"/>
        </w:object>
      </w:r>
      <w:r w:rsidRPr="008D48E0">
        <w:rPr>
          <w:sz w:val="24"/>
        </w:rPr>
        <w:t>上电压</w:t>
      </w:r>
      <w:r w:rsidRPr="008D48E0">
        <w:rPr>
          <w:sz w:val="24"/>
        </w:rPr>
        <w:object w:dxaOrig="460" w:dyaOrig="320">
          <v:shape id="_x0000_i1028" type="#_x0000_t75" style="width:23.25pt;height:15.75pt" o:ole="">
            <v:imagedata r:id="rId14" o:title=""/>
          </v:shape>
          <o:OLEObject Type="Embed" ProgID="Equation.DSMT4" ShapeID="_x0000_i1028" DrawAspect="Content" ObjectID="_1539497181" r:id="rId15"/>
        </w:object>
      </w:r>
      <w:r w:rsidRPr="008D48E0">
        <w:rPr>
          <w:sz w:val="24"/>
        </w:rPr>
        <w:t>作为系统输出</w:t>
      </w:r>
      <w:r w:rsidR="00C51F80" w:rsidRPr="008D48E0">
        <w:rPr>
          <w:rFonts w:hint="eastAsia"/>
          <w:sz w:val="24"/>
        </w:rPr>
        <w:t>：</w:t>
      </w:r>
    </w:p>
    <w:p w:rsidR="00C51F80" w:rsidRPr="008D48E0" w:rsidRDefault="00C51F80" w:rsidP="008D48E0">
      <w:pPr>
        <w:widowControl/>
        <w:ind w:leftChars="202" w:left="424"/>
        <w:jc w:val="left"/>
        <w:rPr>
          <w:sz w:val="24"/>
        </w:rPr>
      </w:pPr>
      <w:r w:rsidRPr="008D48E0">
        <w:rPr>
          <w:rFonts w:hint="eastAsia"/>
          <w:sz w:val="24"/>
        </w:rPr>
        <w:sym w:font="Wingdings" w:char="F08C"/>
      </w:r>
      <w:r w:rsidRPr="008D48E0">
        <w:rPr>
          <w:rFonts w:hint="eastAsia"/>
          <w:sz w:val="24"/>
        </w:rPr>
        <w:t>请画出系统的冲击响应</w:t>
      </w:r>
      <w:r w:rsidRPr="008D48E0">
        <w:rPr>
          <w:rFonts w:hint="eastAsia"/>
          <w:sz w:val="24"/>
        </w:rPr>
        <w:t>h(t)</w:t>
      </w:r>
    </w:p>
    <w:p w:rsidR="00CF3850" w:rsidRPr="008D48E0" w:rsidRDefault="00C51F80" w:rsidP="008D48E0">
      <w:pPr>
        <w:widowControl/>
        <w:ind w:leftChars="202" w:left="424"/>
        <w:jc w:val="left"/>
        <w:rPr>
          <w:sz w:val="24"/>
        </w:rPr>
      </w:pPr>
      <w:r w:rsidRPr="008D48E0">
        <w:rPr>
          <w:rFonts w:hint="eastAsia"/>
          <w:sz w:val="24"/>
        </w:rPr>
        <w:sym w:font="Wingdings" w:char="F08D"/>
      </w:r>
      <w:r w:rsidRPr="008D48E0">
        <w:rPr>
          <w:rFonts w:hint="eastAsia"/>
          <w:sz w:val="24"/>
        </w:rPr>
        <w:t>请画出</w:t>
      </w:r>
      <w:r w:rsidR="00CF3850" w:rsidRPr="008D48E0">
        <w:rPr>
          <w:sz w:val="24"/>
        </w:rPr>
        <w:t>系统在激励</w:t>
      </w:r>
      <m:oMath>
        <m:r>
          <m:rPr>
            <m:sty m:val="p"/>
          </m:rPr>
          <w:rPr>
            <w:rFonts w:ascii="Cambria Math" w:hAnsi="Cambria Math"/>
            <w:sz w:val="24"/>
          </w:rPr>
          <m:t>e(</m:t>
        </m:r>
        <m:r>
          <w:rPr>
            <w:rFonts w:ascii="Cambria Math" w:hAnsi="Cambria Math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)=12</m:t>
        </m:r>
        <m:r>
          <w:rPr>
            <w:rFonts w:ascii="Cambria Math" w:hAnsi="Cambria Math"/>
            <w:sz w:val="24"/>
          </w:rPr>
          <m:t>u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t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 w:rsidR="00CF3850" w:rsidRPr="008D48E0">
        <w:rPr>
          <w:sz w:val="24"/>
        </w:rPr>
        <w:t>（</w:t>
      </w:r>
      <w:r w:rsidR="00CF3850" w:rsidRPr="008D48E0">
        <w:rPr>
          <w:sz w:val="24"/>
        </w:rPr>
        <w:t>v</w:t>
      </w:r>
      <w:r w:rsidR="00CF3850" w:rsidRPr="008D48E0">
        <w:rPr>
          <w:sz w:val="24"/>
        </w:rPr>
        <w:t>）作用下的</w:t>
      </w:r>
      <w:r w:rsidR="00CF3850" w:rsidRPr="008D48E0">
        <w:rPr>
          <w:rFonts w:hint="eastAsia"/>
          <w:sz w:val="24"/>
        </w:rPr>
        <w:t>零状态</w:t>
      </w:r>
      <w:r w:rsidR="00CF3850" w:rsidRPr="008D48E0">
        <w:rPr>
          <w:sz w:val="24"/>
        </w:rPr>
        <w:t>响应</w:t>
      </w:r>
      <w:r w:rsidR="00CD2AC1" w:rsidRPr="008D48E0">
        <w:rPr>
          <w:rFonts w:hint="eastAsia"/>
          <w:sz w:val="24"/>
        </w:rPr>
        <w:t>，要求写出系统微分方程的求解步骤。</w:t>
      </w:r>
    </w:p>
    <w:p w:rsidR="00C51F80" w:rsidRPr="008D48E0" w:rsidRDefault="00C51F80" w:rsidP="008D48E0">
      <w:pPr>
        <w:widowControl/>
        <w:ind w:leftChars="202" w:left="424"/>
        <w:jc w:val="left"/>
        <w:rPr>
          <w:sz w:val="24"/>
        </w:rPr>
      </w:pPr>
      <w:r w:rsidRPr="008D48E0">
        <w:rPr>
          <w:rFonts w:hint="eastAsia"/>
          <w:sz w:val="24"/>
        </w:rPr>
        <w:sym w:font="Wingdings 2" w:char="F077"/>
      </w:r>
      <w:r w:rsidRPr="008D48E0">
        <w:rPr>
          <w:rFonts w:hint="eastAsia"/>
          <w:sz w:val="24"/>
        </w:rPr>
        <w:t>对所求结果进行验证。</w:t>
      </w:r>
    </w:p>
    <w:p w:rsidR="00CF3850" w:rsidRPr="008D48E0" w:rsidRDefault="00CF3850" w:rsidP="00CF3850">
      <w:pPr>
        <w:jc w:val="center"/>
        <w:rPr>
          <w:sz w:val="24"/>
        </w:rPr>
      </w:pPr>
      <w:r w:rsidRPr="008D48E0">
        <w:rPr>
          <w:noProof/>
          <w:sz w:val="24"/>
        </w:rPr>
        <w:drawing>
          <wp:inline distT="0" distB="0" distL="0" distR="0" wp14:anchorId="01102443" wp14:editId="634BD82F">
            <wp:extent cx="2941320" cy="1087120"/>
            <wp:effectExtent l="0" t="0" r="0" b="0"/>
            <wp:docPr id="3" name="图片 3" descr="http://siee.cumt.edu.cn/netcollege/xhyxxxtwlfdxt/picsy6/image0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siee.cumt.edu.cn/netcollege/xhyxxxtwlfdxt/picsy6/image066.jpg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850" w:rsidRDefault="00CF3850" w:rsidP="00CF3850">
      <w:pPr>
        <w:jc w:val="center"/>
      </w:pPr>
    </w:p>
    <w:p w:rsidR="00FD34D5" w:rsidRPr="000608F4" w:rsidRDefault="00FD34D5" w:rsidP="008D48E0">
      <w:pPr>
        <w:pStyle w:val="a8"/>
        <w:numPr>
          <w:ilvl w:val="0"/>
          <w:numId w:val="6"/>
        </w:numPr>
        <w:ind w:firstLineChars="0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4830</wp:posOffset>
                </wp:positionH>
                <wp:positionV relativeFrom="paragraph">
                  <wp:posOffset>1090295</wp:posOffset>
                </wp:positionV>
                <wp:extent cx="262255" cy="289560"/>
                <wp:effectExtent l="0" t="0" r="0" b="0"/>
                <wp:wrapNone/>
                <wp:docPr id="50" name="文本框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50" o:spid="_x0000_s1026" type="#_x0000_t202" style="position:absolute;left:0;text-align:left;margin-left:242.9pt;margin-top:85.85pt;width:20.65pt;height:22.8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" filled="f" stroked="f">
                <v:textbox style="mso-fit-shape-to-text:t"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042160</wp:posOffset>
                </wp:positionH>
                <wp:positionV relativeFrom="paragraph">
                  <wp:posOffset>747395</wp:posOffset>
                </wp:positionV>
                <wp:extent cx="262255" cy="289560"/>
                <wp:effectExtent l="0" t="0" r="0" b="0"/>
                <wp:wrapNone/>
                <wp:docPr id="49" name="文本框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49" o:spid="_x0000_s1027" type="#_x0000_t202" style="position:absolute;left:0;text-align:left;margin-left:160.8pt;margin-top:58.85pt;width:20.65pt;height:22.8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" filled="f" stroked="f">
                <v:textbox style="mso-fit-shape-to-text:t"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967230</wp:posOffset>
                </wp:positionH>
                <wp:positionV relativeFrom="paragraph">
                  <wp:posOffset>660400</wp:posOffset>
                </wp:positionV>
                <wp:extent cx="400685" cy="152400"/>
                <wp:effectExtent l="14605" t="22225" r="22860" b="15875"/>
                <wp:wrapNone/>
                <wp:docPr id="48" name="矩形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400685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1DA714" id="矩形 48" o:spid="_x0000_s1026" style="position:absolute;left:0;text-align:left;margin-left:154.9pt;margin-top:52pt;width:31.55pt;height:12pt;rotation:18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45815</wp:posOffset>
                </wp:positionH>
                <wp:positionV relativeFrom="paragraph">
                  <wp:posOffset>1396365</wp:posOffset>
                </wp:positionV>
                <wp:extent cx="635" cy="313055"/>
                <wp:effectExtent l="21590" t="15240" r="15875" b="14605"/>
                <wp:wrapNone/>
                <wp:docPr id="47" name="直接箭头连接符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35" cy="31305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98CCEC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7" o:spid="_x0000_s1026" type="#_x0000_t32" style="position:absolute;left:0;text-align:left;margin-left:263.45pt;margin-top:109.95pt;width:.05pt;height:24.65pt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346450</wp:posOffset>
                </wp:positionH>
                <wp:positionV relativeFrom="paragraph">
                  <wp:posOffset>741045</wp:posOffset>
                </wp:positionV>
                <wp:extent cx="635" cy="311150"/>
                <wp:effectExtent l="22225" t="17145" r="15240" b="14605"/>
                <wp:wrapNone/>
                <wp:docPr id="46" name="直接箭头连接符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35" cy="3111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2C8629" id="直接箭头连接符 46" o:spid="_x0000_s1026" type="#_x0000_t32" style="position:absolute;left:0;text-align:left;margin-left:263.5pt;margin-top:58.35pt;width:.05pt;height:24.5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201670</wp:posOffset>
                </wp:positionH>
                <wp:positionV relativeFrom="paragraph">
                  <wp:posOffset>1163955</wp:posOffset>
                </wp:positionV>
                <wp:extent cx="400685" cy="112395"/>
                <wp:effectExtent l="21590" t="19685" r="18415" b="17780"/>
                <wp:wrapNone/>
                <wp:docPr id="42" name="组合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400685" cy="112395"/>
                          <a:chOff x="2274" y="5103"/>
                          <a:chExt cx="2273" cy="670"/>
                        </a:xfrm>
                      </wpg:grpSpPr>
                      <wps:wsp>
                        <wps:cNvPr id="43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4168" y="5773"/>
                            <a:ext cx="379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Freeform 20"/>
                        <wps:cNvSpPr>
                          <a:spLocks/>
                        </wps:cNvSpPr>
                        <wps:spPr bwMode="auto">
                          <a:xfrm>
                            <a:off x="2653" y="5103"/>
                            <a:ext cx="1515" cy="670"/>
                          </a:xfrm>
                          <a:custGeom>
                            <a:avLst/>
                            <a:gdLst>
                              <a:gd name="T0" fmla="*/ 0 w 1515"/>
                              <a:gd name="T1" fmla="*/ 670 h 670"/>
                              <a:gd name="T2" fmla="*/ 214 w 1515"/>
                              <a:gd name="T3" fmla="*/ 0 h 670"/>
                              <a:gd name="T4" fmla="*/ 416 w 1515"/>
                              <a:gd name="T5" fmla="*/ 670 h 670"/>
                              <a:gd name="T6" fmla="*/ 581 w 1515"/>
                              <a:gd name="T7" fmla="*/ 0 h 670"/>
                              <a:gd name="T8" fmla="*/ 770 w 1515"/>
                              <a:gd name="T9" fmla="*/ 670 h 670"/>
                              <a:gd name="T10" fmla="*/ 972 w 1515"/>
                              <a:gd name="T11" fmla="*/ 0 h 670"/>
                              <a:gd name="T12" fmla="*/ 1162 w 1515"/>
                              <a:gd name="T13" fmla="*/ 670 h 670"/>
                              <a:gd name="T14" fmla="*/ 1339 w 1515"/>
                              <a:gd name="T15" fmla="*/ 0 h 670"/>
                              <a:gd name="T16" fmla="*/ 1515 w 1515"/>
                              <a:gd name="T17" fmla="*/ 670 h 6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515" h="670">
                                <a:moveTo>
                                  <a:pt x="0" y="670"/>
                                </a:moveTo>
                                <a:cubicBezTo>
                                  <a:pt x="72" y="335"/>
                                  <a:pt x="145" y="0"/>
                                  <a:pt x="214" y="0"/>
                                </a:cubicBezTo>
                                <a:cubicBezTo>
                                  <a:pt x="283" y="0"/>
                                  <a:pt x="355" y="670"/>
                                  <a:pt x="416" y="670"/>
                                </a:cubicBezTo>
                                <a:cubicBezTo>
                                  <a:pt x="477" y="670"/>
                                  <a:pt x="522" y="0"/>
                                  <a:pt x="581" y="0"/>
                                </a:cubicBezTo>
                                <a:cubicBezTo>
                                  <a:pt x="640" y="0"/>
                                  <a:pt x="705" y="670"/>
                                  <a:pt x="770" y="670"/>
                                </a:cubicBezTo>
                                <a:cubicBezTo>
                                  <a:pt x="835" y="670"/>
                                  <a:pt x="907" y="0"/>
                                  <a:pt x="972" y="0"/>
                                </a:cubicBezTo>
                                <a:cubicBezTo>
                                  <a:pt x="1037" y="0"/>
                                  <a:pt x="1101" y="670"/>
                                  <a:pt x="1162" y="670"/>
                                </a:cubicBezTo>
                                <a:cubicBezTo>
                                  <a:pt x="1223" y="670"/>
                                  <a:pt x="1280" y="0"/>
                                  <a:pt x="1339" y="0"/>
                                </a:cubicBezTo>
                                <a:cubicBezTo>
                                  <a:pt x="1398" y="0"/>
                                  <a:pt x="1456" y="335"/>
                                  <a:pt x="1515" y="670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2274" y="5773"/>
                            <a:ext cx="379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C2670B" id="组合 42" o:spid="_x0000_s1026" style="position:absolute;left:0;text-align:left;margin-left:252.1pt;margin-top:91.65pt;width:31.55pt;height:8.85pt;rotation:90;z-index:251669504" coordorigin="2274,5103" coordsize="2273,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">
                <v:shape id="AutoShape 19" o:spid="_x0000_s1027" type="#_x0000_t32" style="position:absolute;left:4168;top:5773;width:3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+mssQAAADbAAAADwAAAGRycy9kb3ducmV2LnhtbESPQWvCQBSE70L/w/IKvYhuWq20qRsR&#10;pVLwVBXPj+xrNk32bciuMfn33YLgcZiZb5jlqre16Kj1pWMFz9MEBHHudMmFgtPxc/IGwgdkjbVj&#10;UjCQh1X2MFpiqt2Vv6k7hEJECPsUFZgQmlRKnxuy6KeuIY7ej2sthijbQuoWrxFua/mSJAtpseS4&#10;YLChjaG8OlysgsruzDD/fT8vhm7XvZo9bWdhrNTTY7/+ABGoD/fwrf2lFcxn8P8l/gCZ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n6ayxAAAANsAAAAPAAAAAAAAAAAA&#10;AAAAAKECAABkcnMvZG93bnJldi54bWxQSwUGAAAAAAQABAD5AAAAkgMAAAAA&#10;" strokecolor="#0d0d0d [3069]" strokeweight="2.25pt"/>
                <v:shape id="Freeform 20" o:spid="_x0000_s1028" style="position:absolute;left:2653;top:5103;width:1515;height:670;visibility:visible;mso-wrap-style:square;v-text-anchor:top" coordsize="1515,6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DVxsEA&#10;AADbAAAADwAAAGRycy9kb3ducmV2LnhtbESPzarCMBSE9xd8h3AENxdNr4pKNYooQrf+LHR3aI5p&#10;sTkpTa7WtzeC4HKYmW+Yxaq1lbhT40vHCv4GCQji3OmSjYLTcdefgfABWWPlmBQ8ycNq2flZYKrd&#10;g/d0PwQjIoR9igqKEOpUSp8XZNEPXE0cvatrLIYoGyN1g48It5UcJslEWiw5LhRY06ag/Hb4twqu&#10;dlpvw/5sJttROct+L8a2mVGq123XcxCB2vANf9qZVjAew/tL/AFy+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Q1cbBAAAA2wAAAA8AAAAAAAAAAAAAAAAAmAIAAGRycy9kb3du&#10;cmV2LnhtbFBLBQYAAAAABAAEAPUAAACGAwAAAAA=&#10;" path="m,670c72,335,145,,214,v69,,141,670,202,670c477,670,522,,581,v59,,124,670,189,670c835,670,907,,972,v65,,129,670,190,670c1223,670,1280,,1339,v59,,117,335,176,670e" filled="f" strokecolor="#0d0d0d [3069]" strokeweight="2.25pt">
                  <v:path arrowok="t" o:connecttype="custom" o:connectlocs="0,670;214,0;416,670;581,0;770,670;972,0;1162,670;1339,0;1515,670" o:connectangles="0,0,0,0,0,0,0,0,0"/>
                </v:shape>
                <v:shape id="AutoShape 21" o:spid="_x0000_s1029" type="#_x0000_t32" style="position:absolute;left:2274;top:5773;width:3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bXcQAAADbAAAADwAAAGRycy9kb3ducmV2LnhtbESPT2vCQBTE7wW/w/KEXopurH/Q6CrS&#10;UhE81YrnR/aZjWbfhuw2Jt/eFQo9DjPzG2a1aW0pGqp94VjBaJiAIM6cLjhXcPr5GsxB+ICssXRM&#10;CjrysFn3XlaYanfnb2qOIRcRwj5FBSaEKpXSZ4Ys+qGriKN3cbXFEGWdS13jPcJtKd+TZCYtFhwX&#10;DFb0YSi7HX+tgpvdmW5yXZxnXbNrpuZAn+PwptRrv90uQQRqw3/4r73XCiZTeH6JP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ptdxAAAANsAAAAPAAAAAAAAAAAA&#10;AAAAAKECAABkcnMvZG93bnJldi54bWxQSwUGAAAAAAQABAD5AAAAkgMAAAAA&#10;" strokecolor="#0d0d0d [3069]" strokeweight="2.2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223645</wp:posOffset>
                </wp:positionH>
                <wp:positionV relativeFrom="paragraph">
                  <wp:posOffset>741045</wp:posOffset>
                </wp:positionV>
                <wp:extent cx="743585" cy="635"/>
                <wp:effectExtent l="23495" t="17145" r="23495" b="20320"/>
                <wp:wrapNone/>
                <wp:docPr id="41" name="直接箭头连接符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43585" cy="63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E23460" id="直接箭头连接符 41" o:spid="_x0000_s1026" type="#_x0000_t32" style="position:absolute;left:0;text-align:left;margin-left:96.35pt;margin-top:58.35pt;width:58.55pt;height:.05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367915</wp:posOffset>
                </wp:positionH>
                <wp:positionV relativeFrom="paragraph">
                  <wp:posOffset>741045</wp:posOffset>
                </wp:positionV>
                <wp:extent cx="1446530" cy="635"/>
                <wp:effectExtent l="15240" t="17145" r="14605" b="20320"/>
                <wp:wrapNone/>
                <wp:docPr id="40" name="直接箭头连接符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6530" cy="63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E7B218" id="直接箭头连接符 40" o:spid="_x0000_s1026" type="#_x0000_t32" style="position:absolute;left:0;text-align:left;margin-left:186.45pt;margin-top:58.35pt;width:113.9pt;height: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889250</wp:posOffset>
                </wp:positionH>
                <wp:positionV relativeFrom="paragraph">
                  <wp:posOffset>741045</wp:posOffset>
                </wp:positionV>
                <wp:extent cx="0" cy="424180"/>
                <wp:effectExtent l="22225" t="17145" r="15875" b="15875"/>
                <wp:wrapNone/>
                <wp:docPr id="39" name="直接箭头连接符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418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8BCB99" id="直接箭头连接符 39" o:spid="_x0000_s1026" type="#_x0000_t32" style="position:absolute;left:0;text-align:left;margin-left:227.5pt;margin-top:58.35pt;width:0;height:33.4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889250</wp:posOffset>
                </wp:positionH>
                <wp:positionV relativeFrom="paragraph">
                  <wp:posOffset>1285240</wp:posOffset>
                </wp:positionV>
                <wp:extent cx="0" cy="424180"/>
                <wp:effectExtent l="22225" t="18415" r="15875" b="14605"/>
                <wp:wrapNone/>
                <wp:docPr id="38" name="直接箭头连接符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418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A264FB" id="直接箭头连接符 38" o:spid="_x0000_s1026" type="#_x0000_t32" style="position:absolute;left:0;text-align:left;margin-left:227.5pt;margin-top:101.2pt;width:0;height:33.4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1285240</wp:posOffset>
                </wp:positionV>
                <wp:extent cx="220345" cy="0"/>
                <wp:effectExtent l="14605" t="18415" r="22225" b="19685"/>
                <wp:wrapNone/>
                <wp:docPr id="37" name="直接箭头连接符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034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2AB2B4" id="直接箭头连接符 37" o:spid="_x0000_s1026" type="#_x0000_t32" style="position:absolute;left:0;text-align:left;margin-left:218.65pt;margin-top:101.2pt;width:17.3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1180465</wp:posOffset>
                </wp:positionV>
                <wp:extent cx="220345" cy="0"/>
                <wp:effectExtent l="14605" t="18415" r="22225" b="19685"/>
                <wp:wrapNone/>
                <wp:docPr id="36" name="直接箭头连接符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034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412485" id="直接箭头连接符 36" o:spid="_x0000_s1026" type="#_x0000_t32" style="position:absolute;left:0;text-align:left;margin-left:218.65pt;margin-top:92.95pt;width:17.3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23645</wp:posOffset>
                </wp:positionH>
                <wp:positionV relativeFrom="paragraph">
                  <wp:posOffset>1709420</wp:posOffset>
                </wp:positionV>
                <wp:extent cx="2550795" cy="0"/>
                <wp:effectExtent l="23495" t="23495" r="16510" b="14605"/>
                <wp:wrapNone/>
                <wp:docPr id="35" name="直接箭头连接符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50795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643524" id="直接箭头连接符 35" o:spid="_x0000_s1026" type="#_x0000_t32" style="position:absolute;left:0;text-align:left;margin-left:96.35pt;margin-top:134.6pt;width:200.8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" strokecolor="#0d0d0d [3069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30600</wp:posOffset>
                </wp:positionH>
                <wp:positionV relativeFrom="paragraph">
                  <wp:posOffset>1036955</wp:posOffset>
                </wp:positionV>
                <wp:extent cx="520065" cy="342900"/>
                <wp:effectExtent l="0" t="0" r="0" b="1270"/>
                <wp:wrapNone/>
                <wp:docPr id="34" name="文本框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y(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4" o:spid="_x0000_s1028" type="#_x0000_t202" style="position:absolute;left:0;text-align:left;margin-left:278pt;margin-top:81.65pt;width:40.9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" filled="f" stroked="f">
                <v:textbox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y(t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16325</wp:posOffset>
                </wp:positionH>
                <wp:positionV relativeFrom="paragraph">
                  <wp:posOffset>1490345</wp:posOffset>
                </wp:positionV>
                <wp:extent cx="262255" cy="289560"/>
                <wp:effectExtent l="0" t="0" r="0" b="0"/>
                <wp:wrapNone/>
                <wp:docPr id="33" name="文本框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DE432F">
                              <w:rPr>
                                <w:rFonts w:hint="eastAsia"/>
                                <w:b/>
                                <w:sz w:val="22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33" o:spid="_x0000_s1029" type="#_x0000_t202" style="position:absolute;left:0;text-align:left;margin-left:284.75pt;margin-top:117.35pt;width:20.65pt;height:22.8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" filled="f" stroked="f">
                <v:textbox style="mso-fit-shape-to-text:t"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 w:rsidRPr="00DE432F">
                        <w:rPr>
                          <w:rFonts w:hint="eastAsia"/>
                          <w:b/>
                          <w:sz w:val="22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17595</wp:posOffset>
                </wp:positionH>
                <wp:positionV relativeFrom="paragraph">
                  <wp:posOffset>660400</wp:posOffset>
                </wp:positionV>
                <wp:extent cx="262255" cy="289560"/>
                <wp:effectExtent l="0" t="0" r="0" b="0"/>
                <wp:wrapNone/>
                <wp:docPr id="32" name="文本框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DE432F">
                              <w:rPr>
                                <w:rFonts w:hint="eastAsia"/>
                                <w:b/>
                                <w:sz w:val="2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32" o:spid="_x0000_s1030" type="#_x0000_t202" style="position:absolute;left:0;text-align:left;margin-left:284.85pt;margin-top:52pt;width:20.65pt;height:22.8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" filled="f" stroked="f">
                <v:textbox style="mso-fit-shape-to-text:t"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 w:rsidRPr="00DE432F">
                        <w:rPr>
                          <w:rFonts w:hint="eastAsia"/>
                          <w:b/>
                          <w:sz w:val="2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18410</wp:posOffset>
                </wp:positionH>
                <wp:positionV relativeFrom="paragraph">
                  <wp:posOffset>1106805</wp:posOffset>
                </wp:positionV>
                <wp:extent cx="262255" cy="289560"/>
                <wp:effectExtent l="0" t="3810" r="0" b="1905"/>
                <wp:wrapNone/>
                <wp:docPr id="31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31" o:spid="_x0000_s1031" type="#_x0000_t202" style="position:absolute;left:0;text-align:left;margin-left:198.3pt;margin-top:87.15pt;width:20.65pt;height:22.8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" filled="f" stroked="f">
                <v:textbox style="mso-fit-shape-to-text:t"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17270</wp:posOffset>
                </wp:positionH>
                <wp:positionV relativeFrom="paragraph">
                  <wp:posOffset>1052195</wp:posOffset>
                </wp:positionV>
                <wp:extent cx="520065" cy="342900"/>
                <wp:effectExtent l="0" t="4445" r="0" b="0"/>
                <wp:wrapNone/>
                <wp:docPr id="30" name="文本框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2"/>
                              </w:rPr>
                              <w:t>x(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0" o:spid="_x0000_s1032" type="#_x0000_t202" style="position:absolute;left:0;text-align:left;margin-left:80.1pt;margin-top:82.85pt;width:40.9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" filled="f" stroked="f">
                <v:textbox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rFonts w:hint="eastAsia"/>
                          <w:b/>
                          <w:sz w:val="22"/>
                        </w:rPr>
                        <w:t>x(t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00455</wp:posOffset>
                </wp:positionH>
                <wp:positionV relativeFrom="paragraph">
                  <wp:posOffset>1503045</wp:posOffset>
                </wp:positionV>
                <wp:extent cx="262255" cy="289560"/>
                <wp:effectExtent l="0" t="0" r="0" b="0"/>
                <wp:wrapNone/>
                <wp:docPr id="29" name="文本框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DE432F">
                              <w:rPr>
                                <w:rFonts w:hint="eastAsia"/>
                                <w:b/>
                                <w:sz w:val="22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9" o:spid="_x0000_s1033" type="#_x0000_t202" style="position:absolute;left:0;text-align:left;margin-left:86.65pt;margin-top:118.35pt;width:20.65pt;height:22.8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" filled="f" stroked="f">
                <v:textbox style="mso-fit-shape-to-text:t"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 w:rsidRPr="00DE432F">
                        <w:rPr>
                          <w:rFonts w:hint="eastAsia"/>
                          <w:b/>
                          <w:sz w:val="22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9820</wp:posOffset>
                </wp:positionH>
                <wp:positionV relativeFrom="paragraph">
                  <wp:posOffset>673735</wp:posOffset>
                </wp:positionV>
                <wp:extent cx="262255" cy="289560"/>
                <wp:effectExtent l="0" t="0" r="0" b="0"/>
                <wp:wrapNone/>
                <wp:docPr id="28" name="文本框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4D5" w:rsidRPr="00DE432F" w:rsidRDefault="00FD34D5" w:rsidP="00FD34D5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DE432F">
                              <w:rPr>
                                <w:rFonts w:hint="eastAsia"/>
                                <w:b/>
                                <w:sz w:val="2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8" o:spid="_x0000_s1034" type="#_x0000_t202" style="position:absolute;left:0;text-align:left;margin-left:86.6pt;margin-top:53.05pt;width:20.65pt;height:22.8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" filled="f" stroked="f">
                <v:textbox style="mso-fit-shape-to-text:t">
                  <w:txbxContent>
                    <w:p w:rsidR="00FD34D5" w:rsidRPr="00DE432F" w:rsidRDefault="00FD34D5" w:rsidP="00FD34D5">
                      <w:pPr>
                        <w:rPr>
                          <w:b/>
                          <w:sz w:val="22"/>
                        </w:rPr>
                      </w:pPr>
                      <w:r w:rsidRPr="00DE432F">
                        <w:rPr>
                          <w:rFonts w:hint="eastAsia"/>
                          <w:b/>
                          <w:sz w:val="2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Pr="000608F4">
        <w:rPr>
          <w:rFonts w:hint="eastAsia"/>
          <w:sz w:val="24"/>
        </w:rPr>
        <w:t>试用</w:t>
      </w:r>
      <w:r w:rsidRPr="000608F4">
        <w:rPr>
          <w:sz w:val="24"/>
        </w:rPr>
        <w:t>MATLAB</w:t>
      </w:r>
      <w:r w:rsidRPr="000608F4">
        <w:rPr>
          <w:rFonts w:hint="eastAsia"/>
          <w:sz w:val="24"/>
        </w:rPr>
        <w:t>命令求下图所示电路系统的幅频特性和相频特性。已知</w:t>
      </w:r>
      <w:r>
        <w:rPr>
          <w:noProof/>
          <w:vertAlign w:val="subscript"/>
        </w:rPr>
        <w:drawing>
          <wp:inline distT="0" distB="0" distL="0" distR="0" wp14:anchorId="5BA33DC0" wp14:editId="2084CFDC">
            <wp:extent cx="1799590" cy="203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8F4">
        <w:rPr>
          <w:rFonts w:hint="eastAsia"/>
          <w:sz w:val="24"/>
        </w:rPr>
        <w:t>。</w:t>
      </w:r>
    </w:p>
    <w:p w:rsidR="00FD34D5" w:rsidRDefault="00FD34D5" w:rsidP="00FD34D5"/>
    <w:p w:rsidR="00FD34D5" w:rsidRDefault="00FD34D5" w:rsidP="00FD34D5"/>
    <w:p w:rsidR="00FD34D5" w:rsidRDefault="00FD34D5" w:rsidP="00FD34D5"/>
    <w:p w:rsidR="00FD34D5" w:rsidRDefault="00FD34D5" w:rsidP="00FD34D5"/>
    <w:p w:rsidR="00FD34D5" w:rsidRDefault="00FD34D5" w:rsidP="00FD34D5"/>
    <w:p w:rsidR="00FD34D5" w:rsidRDefault="00FD34D5" w:rsidP="00FD34D5"/>
    <w:p w:rsidR="008D48E0" w:rsidRDefault="008D48E0">
      <w:pPr>
        <w:widowControl/>
        <w:jc w:val="left"/>
      </w:pPr>
      <w:r>
        <w:br w:type="page"/>
      </w:r>
    </w:p>
    <w:p w:rsidR="00FD34D5" w:rsidRPr="008D48E0" w:rsidRDefault="00FD34D5" w:rsidP="008D48E0">
      <w:pPr>
        <w:pStyle w:val="a8"/>
        <w:numPr>
          <w:ilvl w:val="0"/>
          <w:numId w:val="7"/>
        </w:numPr>
        <w:ind w:firstLineChars="0"/>
        <w:rPr>
          <w:sz w:val="24"/>
        </w:rPr>
      </w:pPr>
      <w:r w:rsidRPr="008D48E0">
        <w:rPr>
          <w:rFonts w:hint="eastAsia"/>
          <w:sz w:val="24"/>
        </w:rPr>
        <w:lastRenderedPageBreak/>
        <w:t>电路系统如左下图所示电路，在输入端加入矩形脉冲（如右图所示）</w:t>
      </w:r>
      <w:r w:rsidRPr="008D48E0">
        <w:rPr>
          <w:sz w:val="24"/>
        </w:rPr>
        <w:br/>
      </w:r>
      <w:r>
        <w:sym w:font="Wingdings" w:char="F081"/>
      </w:r>
      <w:r w:rsidRPr="008D48E0">
        <w:rPr>
          <w:rFonts w:hint="eastAsia"/>
          <w:sz w:val="24"/>
        </w:rPr>
        <w:t>利用频域分析法求输出端电压并绘制相关波形。</w:t>
      </w:r>
      <w:r w:rsidRPr="008D48E0">
        <w:rPr>
          <w:sz w:val="24"/>
        </w:rPr>
        <w:br/>
      </w:r>
      <w:r>
        <w:sym w:font="Wingdings" w:char="F082"/>
      </w:r>
      <w:r w:rsidRPr="008D48E0">
        <w:rPr>
          <w:rFonts w:hint="eastAsia"/>
          <w:sz w:val="24"/>
        </w:rPr>
        <w:t>利用时域分析法求输出端电压并绘制相关波形。</w:t>
      </w:r>
    </w:p>
    <w:p w:rsidR="00FD34D5" w:rsidRDefault="00FD34D5" w:rsidP="00FD34D5">
      <w:pPr>
        <w:rPr>
          <w:sz w:val="24"/>
        </w:rPr>
      </w:pPr>
      <w:r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347085</wp:posOffset>
                </wp:positionH>
                <wp:positionV relativeFrom="paragraph">
                  <wp:posOffset>52705</wp:posOffset>
                </wp:positionV>
                <wp:extent cx="1589405" cy="1485265"/>
                <wp:effectExtent l="3810" t="27940" r="26035" b="1270"/>
                <wp:wrapNone/>
                <wp:docPr id="18" name="组合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9405" cy="1485265"/>
                          <a:chOff x="48249" y="0"/>
                          <a:chExt cx="20078" cy="20634"/>
                        </a:xfrm>
                      </wpg:grpSpPr>
                      <wps:wsp>
                        <wps:cNvPr id="19" name="直接箭头连接符 19"/>
                        <wps:cNvCnPr>
                          <a:cxnSpLocks noChangeShapeType="1"/>
                        </wps:cNvCnPr>
                        <wps:spPr bwMode="auto">
                          <a:xfrm>
                            <a:off x="54010" y="0"/>
                            <a:ext cx="0" cy="1944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lg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" name="组合 20"/>
                        <wpg:cNvGrpSpPr>
                          <a:grpSpLocks/>
                        </wpg:cNvGrpSpPr>
                        <wpg:grpSpPr bwMode="auto">
                          <a:xfrm>
                            <a:off x="48249" y="627"/>
                            <a:ext cx="20079" cy="20007"/>
                            <a:chOff x="48249" y="627"/>
                            <a:chExt cx="20078" cy="20007"/>
                          </a:xfrm>
                        </wpg:grpSpPr>
                        <wps:wsp>
                          <wps:cNvPr id="21" name="直接箭头连接符 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410" y="15760"/>
                              <a:ext cx="17918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 type="triangle" w="lg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矩形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49" y="627"/>
                              <a:ext cx="6007" cy="48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34D5" w:rsidRPr="000608F4" w:rsidRDefault="00FD34D5" w:rsidP="00FD34D5">
                                <w:pPr>
                                  <w:pStyle w:val="a9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kern w:val="24"/>
                                        <w:szCs w:val="36"/>
                                      </w:rPr>
                                      <m:t>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b/>
                                            <w:bCs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  <w:color w:val="000000" w:themeColor="text1"/>
                                            <w:kern w:val="24"/>
                                            <w:szCs w:val="36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矩形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288" y="15758"/>
                              <a:ext cx="3200" cy="48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34D5" w:rsidRPr="000608F4" w:rsidRDefault="00FD34D5" w:rsidP="00FD34D5">
                                <w:pPr>
                                  <w:pStyle w:val="a9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kern w:val="24"/>
                                        <w:szCs w:val="36"/>
                                      </w:rPr>
                                      <m:t>0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矩形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27" y="4322"/>
                              <a:ext cx="3201" cy="48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34D5" w:rsidRPr="000608F4" w:rsidRDefault="00FD34D5" w:rsidP="00FD34D5">
                                <w:pPr>
                                  <w:pStyle w:val="a9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kern w:val="24"/>
                                        <w:szCs w:val="36"/>
                                      </w:rPr>
                                      <m:t>1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矩形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3070" y="15726"/>
                              <a:ext cx="3200" cy="48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34D5" w:rsidRPr="000608F4" w:rsidRDefault="00FD34D5" w:rsidP="00FD34D5">
                                <w:pPr>
                                  <w:pStyle w:val="a9"/>
                                  <w:spacing w:before="0" w:beforeAutospacing="0" w:after="0" w:afterAutospacing="0"/>
                                  <w:rPr>
                                    <w:sz w:val="20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kern w:val="24"/>
                                        <w:szCs w:val="36"/>
                                      </w:rPr>
                                      <m:t>1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直接连接符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10" y="6027"/>
                              <a:ext cx="10923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直接连接符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811" y="6027"/>
                              <a:ext cx="0" cy="98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8" o:spid="_x0000_s1035" style="position:absolute;left:0;text-align:left;margin-left:263.55pt;margin-top:4.15pt;width:125.15pt;height:116.95pt;z-index:251680768" coordorigin="48249" coordsize="20078,20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">
                <v:shape id="直接箭头连接符 19" o:spid="_x0000_s1036" type="#_x0000_t32" style="position:absolute;left:54010;width:0;height:194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aIscAAAADbAAAADwAAAGRycy9kb3ducmV2LnhtbERPzYrCMBC+C75DGMGbTfXgajWKLix4&#10;WdDqAwzN2BabSUmybden3wgL3ubj+53tfjCN6Mj52rKCeZKCIC6srrlUcLt+zVYgfEDW2FgmBb/k&#10;Yb8bj7aYadvzhbo8lCKGsM9QQRVCm0npi4oM+sS2xJG7W2cwROhKqR32Mdw0cpGmS2mw5thQYUuf&#10;FRWP/Mco6O6rRf8dzsf8OHeH5vlwt7r7UGo6GQ4bEIGG8Bb/u086zl/D65d4gN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7GiLHAAAAA2wAAAA8AAAAAAAAAAAAAAAAA&#10;oQIAAGRycy9kb3ducmV2LnhtbFBLBQYAAAAABAAEAPkAAACOAwAAAAA=&#10;" strokecolor="black [3213]" strokeweight="2.25pt">
                  <v:stroke startarrow="block" startarrowwidth="wide" startarrowlength="long"/>
                </v:shape>
                <v:group id="组合 20" o:spid="_x0000_s1037" style="position:absolute;left:48249;top:627;width:20079;height:20007" coordorigin="48249,627" coordsize="20078,200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直接箭头连接符 21" o:spid="_x0000_s1038" type="#_x0000_t32" style="position:absolute;left:50410;top:15760;width:179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gQ3MQAAADbAAAADwAAAGRycy9kb3ducmV2LnhtbESPQWvCQBSE74X+h+UJvZS6SYQ2TV2l&#10;CK0ieGgqnh/ZZzaYfRuyq0n/vSsIPQ4z8w0zX462FRfqfeNYQTpNQBBXTjdcK9j/fr3kIHxA1tg6&#10;JgV/5GG5eHyYY6HdwD90KUMtIoR9gQpMCF0hpa8MWfRT1xFH7+h6iyHKvpa6xyHCbSuzJHmVFhuO&#10;CwY7WhmqTuXZKng/lNvU5GaYnXD31nSz7Llefyv1NBk/P0AEGsN/+N7eaAVZCrcv8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OBDcxAAAANsAAAAPAAAAAAAAAAAA&#10;AAAAAKECAABkcnMvZG93bnJldi54bWxQSwUGAAAAAAQABAD5AAAAkgMAAAAA&#10;" strokecolor="black [3213]" strokeweight="2.25pt">
                    <v:stroke startarrow="block" startarrowwidth="wide" startarrowlength="long"/>
                  </v:shape>
                  <v:rect id="矩形 22" o:spid="_x0000_s1039" style="position:absolute;left:48249;top:627;width:6007;height:4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>
                    <v:textbox>
                      <w:txbxContent>
                        <w:p w:rsidR="00FD34D5" w:rsidRPr="000608F4" w:rsidRDefault="00FD34D5" w:rsidP="00FD34D5">
                          <w:pPr>
                            <w:pStyle w:val="a9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Cs w:val="36"/>
                                </w:rPr>
                                <m:t>x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/>
                                      <w:bCs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</m:oMath>
                          </m:oMathPara>
                        </w:p>
                      </w:txbxContent>
                    </v:textbox>
                  </v:rect>
                  <v:rect id="矩形 23" o:spid="_x0000_s1040" style="position:absolute;left:50288;top:15758;width:3200;height:4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Kj1cQA&#10;AADbAAAADwAAAGRycy9kb3ducmV2LnhtbESPQWvCQBSE74X+h+UVvBTd1EI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yo9XEAAAA2wAAAA8AAAAAAAAAAAAAAAAAmAIAAGRycy9k&#10;b3ducmV2LnhtbFBLBQYAAAAABAAEAPUAAACJAwAAAAA=&#10;" filled="f" stroked="f">
                    <v:textbox>
                      <w:txbxContent>
                        <w:p w:rsidR="00FD34D5" w:rsidRPr="000608F4" w:rsidRDefault="00FD34D5" w:rsidP="00FD34D5">
                          <w:pPr>
                            <w:pStyle w:val="a9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Cs w:val="36"/>
                                </w:rPr>
                                <m:t>0</m:t>
                              </m:r>
                            </m:oMath>
                          </m:oMathPara>
                        </w:p>
                      </w:txbxContent>
                    </v:textbox>
                  </v:rect>
                  <v:rect id="矩形 24" o:spid="_x0000_s1041" style="position:absolute;left:50427;top:4322;width:3201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s7ocQA&#10;AADbAAAADwAAAGRycy9kb3ducmV2LnhtbESPQWvCQBSE74X+h+UVvBTdVEo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bO6HEAAAA2wAAAA8AAAAAAAAAAAAAAAAAmAIAAGRycy9k&#10;b3ducmV2LnhtbFBLBQYAAAAABAAEAPUAAACJAwAAAAA=&#10;" filled="f" stroked="f">
                    <v:textbox>
                      <w:txbxContent>
                        <w:p w:rsidR="00FD34D5" w:rsidRPr="000608F4" w:rsidRDefault="00FD34D5" w:rsidP="00FD34D5">
                          <w:pPr>
                            <w:pStyle w:val="a9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Cs w:val="36"/>
                                </w:rPr>
                                <m:t>1</m:t>
                              </m:r>
                            </m:oMath>
                          </m:oMathPara>
                        </w:p>
                      </w:txbxContent>
                    </v:textbox>
                  </v:rect>
                  <v:rect id="矩形 25" o:spid="_x0000_s1042" style="position:absolute;left:63070;top:15726;width:3200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>
                    <v:textbox>
                      <w:txbxContent>
                        <w:p w:rsidR="00FD34D5" w:rsidRPr="000608F4" w:rsidRDefault="00FD34D5" w:rsidP="00FD34D5">
                          <w:pPr>
                            <w:pStyle w:val="a9"/>
                            <w:spacing w:before="0" w:beforeAutospacing="0" w:after="0" w:afterAutospacing="0"/>
                            <w:rPr>
                              <w:sz w:val="20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kern w:val="24"/>
                                  <w:szCs w:val="36"/>
                                </w:rPr>
                                <m:t>1</m:t>
                              </m:r>
                            </m:oMath>
                          </m:oMathPara>
                        </w:p>
                      </w:txbxContent>
                    </v:textbox>
                  </v:rect>
                  <v:line id="直接连接符 26" o:spid="_x0000_s1043" style="position:absolute;visibility:visible;mso-wrap-style:square" from="54010,6027" to="64933,6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w5tsMAAADbAAAADwAAAGRycy9kb3ducmV2LnhtbESPT4vCMBTE78J+h/AEb5rag0rXKItQ&#10;KIgr/jl4fDTPpti8lCZb67ffCAt7HGbmN8x6O9hG9NT52rGC+SwBQVw6XXOl4HrJpysQPiBrbByT&#10;ghd52G4+RmvMtHvyifpzqESEsM9QgQmhzaT0pSGLfuZa4ujdXWcxRNlVUnf4jHDbyDRJFtJizXHB&#10;YEs7Q+Xj/GMVVDfSdn8tjsv+0N8fx12efJtcqcl4+PoEEWgI/+G/dqEVpAt4f4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cObbDAAAA2wAAAA8AAAAAAAAAAAAA&#10;AAAAoQIAAGRycy9kb3ducmV2LnhtbFBLBQYAAAAABAAEAPkAAACRAwAAAAA=&#10;" strokecolor="black [3213]" strokeweight="2.25pt"/>
                  <v:line id="直接连接符 27" o:spid="_x0000_s1044" style="position:absolute;visibility:visible;mso-wrap-style:square" from="64811,6027" to="64811,15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LcMAAADbAAAADwAAAGRycy9kb3ducmV2LnhtbESPQWvCQBSE7wX/w/KE3upGD02JrkEC&#10;AaG00tRDj4/sMxvMvg3ZNcZ/7xYEj8PMfMNs8sl2YqTBt44VLBcJCOLa6ZYbBcff8u0DhA/IGjvH&#10;pOBGHvLt7GWDmXZX/qGxCo2IEPYZKjAh9JmUvjZk0S9cTxy9kxsshiiHRuoBrxFuO7lKkndpseW4&#10;YLCnwlB9ri5WQfNH2n4e94d0/BpP50NRJt+mVOp1Pu3WIAJN4Rl+tPdawSqF/y/xB8jt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QnC3DAAAA2wAAAA8AAAAAAAAAAAAA&#10;AAAAoQIAAGRycy9kb3ducmV2LnhtbFBLBQYAAAAABAAEAPkAAACRAwAAAAA=&#10;" strokecolor="black [3213]" strokeweight="2.25pt"/>
                </v:group>
              </v:group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52705</wp:posOffset>
                </wp:positionV>
                <wp:extent cx="3315970" cy="1353820"/>
                <wp:effectExtent l="3175" t="0" r="0" b="0"/>
                <wp:wrapNone/>
                <wp:docPr id="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5970" cy="1353820"/>
                          <a:chOff x="0" y="1353"/>
                          <a:chExt cx="44184" cy="17361"/>
                        </a:xfrm>
                      </wpg:grpSpPr>
                      <wps:wsp>
                        <wps:cNvPr id="5" name="直接连接符 5"/>
                        <wps:cNvCnPr>
                          <a:cxnSpLocks noChangeShapeType="1"/>
                        </wps:cNvCnPr>
                        <wps:spPr bwMode="auto">
                          <a:xfrm>
                            <a:off x="3600" y="6393"/>
                            <a:ext cx="1080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直接连接符 7"/>
                        <wps:cNvCnPr>
                          <a:cxnSpLocks noChangeShapeType="1"/>
                        </wps:cNvCnPr>
                        <wps:spPr bwMode="auto">
                          <a:xfrm>
                            <a:off x="19145" y="6393"/>
                            <a:ext cx="218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直接连接符 8"/>
                        <wps:cNvCnPr>
                          <a:cxnSpLocks noChangeShapeType="1"/>
                        </wps:cNvCnPr>
                        <wps:spPr bwMode="auto">
                          <a:xfrm>
                            <a:off x="24293" y="11074"/>
                            <a:ext cx="360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直接连接符 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00" y="16834"/>
                            <a:ext cx="37444" cy="8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矩形 10"/>
                        <wps:cNvSpPr>
                          <a:spLocks noChangeArrowheads="1"/>
                        </wps:cNvSpPr>
                        <wps:spPr bwMode="auto">
                          <a:xfrm>
                            <a:off x="14465" y="5673"/>
                            <a:ext cx="4680" cy="144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D34D5" w:rsidRDefault="00FD34D5" w:rsidP="00FD34D5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直接连接符 11"/>
                        <wps:cNvCnPr>
                          <a:cxnSpLocks noChangeShapeType="1"/>
                        </wps:cNvCnPr>
                        <wps:spPr bwMode="auto">
                          <a:xfrm>
                            <a:off x="24386" y="1215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直接连接符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82" y="6393"/>
                            <a:ext cx="0" cy="468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直接连接符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82" y="12154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矩形 14"/>
                        <wps:cNvSpPr>
                          <a:spLocks noChangeArrowheads="1"/>
                        </wps:cNvSpPr>
                        <wps:spPr bwMode="auto">
                          <a:xfrm>
                            <a:off x="10325" y="1353"/>
                            <a:ext cx="11741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34D5" w:rsidRPr="000608F4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  <w:rPr>
                                  <w:sz w:val="20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Cs w:val="36"/>
                                    </w:rPr>
                                    <m:t>R=20k</m:t>
                                  </m:r>
                                  <m:r>
                                    <w:rPr>
                                      <w:rFonts w:ascii="Cambria Math" w:eastAsia="Cambria Math" w:hAnsi="Cambria Math" w:cstheme="minorBidi"/>
                                      <w:color w:val="000000" w:themeColor="text1"/>
                                      <w:kern w:val="24"/>
                                      <w:szCs w:val="36"/>
                                      <w:lang w:val="el-GR"/>
                                    </w:rPr>
                                    <m:t>Ω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矩形 15"/>
                        <wps:cNvSpPr>
                          <a:spLocks noChangeArrowheads="1"/>
                        </wps:cNvSpPr>
                        <wps:spPr bwMode="auto">
                          <a:xfrm>
                            <a:off x="10909" y="9227"/>
                            <a:ext cx="11545" cy="4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34D5" w:rsidRPr="000608F4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  <w:rPr>
                                  <w:sz w:val="20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Cs w:val="36"/>
                                    </w:rPr>
                                    <m:t>C=10μF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矩形 16"/>
                        <wps:cNvSpPr>
                          <a:spLocks noChangeArrowheads="1"/>
                        </wps:cNvSpPr>
                        <wps:spPr bwMode="auto">
                          <a:xfrm>
                            <a:off x="0" y="5912"/>
                            <a:ext cx="7397" cy="12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34D5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Cs w:val="48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  <w:p w:rsidR="00FD34D5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</w:rPr>
                                    <m:t>x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bCs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</w:rPr>
                                        <m:t>t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:rsidR="00FD34D5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Cs w:val="48"/>
                                    </w:rPr>
                                    <m:t>-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矩形 17"/>
                        <wps:cNvSpPr>
                          <a:spLocks noChangeArrowheads="1"/>
                        </wps:cNvSpPr>
                        <wps:spPr bwMode="auto">
                          <a:xfrm>
                            <a:off x="36723" y="5671"/>
                            <a:ext cx="7461" cy="12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34D5" w:rsidRPr="000608F4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  <w:rPr>
                                  <w:sz w:val="15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Cs w:val="48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  <w:p w:rsidR="00FD34D5" w:rsidRPr="000608F4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  <w:rPr>
                                  <w:sz w:val="15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</w:rPr>
                                    <m:t>y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bCs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color w:val="000000" w:themeColor="text1"/>
                                          <w:kern w:val="24"/>
                                          <w:sz w:val="28"/>
                                          <w:szCs w:val="48"/>
                                        </w:rPr>
                                        <m:t>t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:rsidR="00FD34D5" w:rsidRPr="000608F4" w:rsidRDefault="00FD34D5" w:rsidP="00FD34D5">
                              <w:pPr>
                                <w:pStyle w:val="a9"/>
                                <w:spacing w:before="0" w:beforeAutospacing="0" w:after="0" w:afterAutospacing="0"/>
                                <w:rPr>
                                  <w:sz w:val="15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000000" w:themeColor="text1"/>
                                      <w:kern w:val="24"/>
                                      <w:szCs w:val="48"/>
                                    </w:rPr>
                                    <m:t>-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" o:spid="_x0000_s1045" style="position:absolute;left:0;text-align:left;margin-left:7pt;margin-top:4.15pt;width:261.1pt;height:106.6pt;z-index:251679744" coordorigin=",1353" coordsize="44184,17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">
                <v:line id="直接连接符 5" o:spid="_x0000_s1046" style="position:absolute;visibility:visible;mso-wrap-style:square" from="3600,6393" to="14401,6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Ow8MMAAADaAAAADwAAAGRycy9kb3ducmV2LnhtbESPQWvCQBSE7wX/w/IEb81GwVaia5BA&#10;QCitVHPw+Mg+s8Hs25DdxvTfdwuFHoeZ+YbZ5ZPtxEiDbx0rWCYpCOLa6ZYbBdWlfN6A8AFZY+eY&#10;FHyTh3w/e9phpt2DP2k8h0ZECPsMFZgQ+kxKXxuy6BPXE0fv5gaLIcqhkXrAR4TbTq7S9EVabDku&#10;GOypMFTfz19WQXMlbd+q4+l1fB9v91NRph+mVGoxnw5bEIGm8B/+ax+1gjX8Xok3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zsPDDAAAA2gAAAA8AAAAAAAAAAAAA&#10;AAAAoQIAAGRycy9kb3ducmV2LnhtbFBLBQYAAAAABAAEAPkAAACRAwAAAAA=&#10;" strokecolor="black [3213]" strokeweight="2.25pt"/>
                <v:line id="直接连接符 7" o:spid="_x0000_s1047" style="position:absolute;visibility:visible;mso-wrap-style:square" from="19145,6393" to="41044,6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2LHMEAAADaAAAADwAAAGRycy9kb3ducmV2LnhtbESPzarCMBSE9xd8h3AEd9dUFyrVKCIU&#10;BPGKPwuXh+bYFJuT0sRa395cEFwOM/MNs1h1thItNb50rGA0TEAQ506XXCi4nLPfGQgfkDVWjknB&#10;izyslr2fBabaPflI7SkUIkLYp6jAhFCnUvrckEU/dDVx9G6usRiibAqpG3xGuK3kOEkm0mLJccFg&#10;TRtD+f30sAqKK2m7u2wP03bf3u6HTZb8mUypQb9bz0EE6sI3/GlvtYIp/F+JN0A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7YscwQAAANoAAAAPAAAAAAAAAAAAAAAA&#10;AKECAABkcnMvZG93bnJldi54bWxQSwUGAAAAAAQABAD5AAAAjwMAAAAA&#10;" strokecolor="black [3213]" strokeweight="2.25pt"/>
                <v:line id="直接连接符 8" o:spid="_x0000_s1048" style="position:absolute;visibility:visible;mso-wrap-style:square" from="24293,11074" to="27894,11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Ifbr8AAADaAAAADwAAAGRycy9kb3ducmV2LnhtbERPTYvCMBC9L/gfwgje1nQ96NI1lUUo&#10;CKKy2sMeh2baFJtJaWKt/94cBI+P973ejLYVA/W+cazga56AIC6dbrhWUFzyz28QPiBrbB2Tggd5&#10;2GSTjzWm2t35j4ZzqEUMYZ+iAhNCl0rpS0MW/dx1xJGrXG8xRNjXUvd4j+G2lYskWUqLDccGgx1t&#10;DZXX880qqP9J232xO62Gw1BdT9s8OZpcqdl0/P0BEWgMb/HLvdMK4tZ4Jd4AmT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3Ifbr8AAADaAAAADwAAAAAAAAAAAAAAAACh&#10;AgAAZHJzL2Rvd25yZXYueG1sUEsFBgAAAAAEAAQA+QAAAI0DAAAAAA==&#10;" strokecolor="black [3213]" strokeweight="2.25pt"/>
                <v:line id="直接连接符 9" o:spid="_x0000_s1049" style="position:absolute;flip:y;visibility:visible;mso-wrap-style:square" from="3600,16834" to="41044,16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1at8QAAADaAAAADwAAAGRycy9kb3ducmV2LnhtbESPT4vCMBTE74LfITxhb5rqQdyuUfzD&#10;oqAIuuvB26N5tsXmpTbRVj+9ERb2OMzMb5jxtDGFuFPlcssK+r0IBHFidc6pgt+f7+4IhPPIGgvL&#10;pOBBDqaTdmuMsbY17+l+8KkIEHYxKsi8L2MpXZKRQdezJXHwzrYy6IOsUqkrrAPcFHIQRUNpMOew&#10;kGFJi4ySy+FmFGC5fSbD62q2fphLPT+t+pvd8qjUR6eZfYHw1Pj/8F97rRV8wvtKuAFy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Vq3xAAAANoAAAAPAAAAAAAAAAAA&#10;AAAAAKECAABkcnMvZG93bnJldi54bWxQSwUGAAAAAAQABAD5AAAAkgMAAAAA&#10;" strokecolor="black [3213]" strokeweight="2.25pt"/>
                <v:rect id="矩形 10" o:spid="_x0000_s1050" style="position:absolute;left:14465;top:5673;width:46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UIB8YA&#10;AADbAAAADwAAAGRycy9kb3ducmV2LnhtbESPQWsCMRCF70L/Q5hCL1Kzeii6NYoUCpUeaq0VvA3J&#10;dHdxM9kmUbf99c6h0NsM781738yXvW/VmWJqAhsYjwpQxDa4hisDu4/n+ymolJEdtoHJwA8lWC5u&#10;BnMsXbjwO523uVISwqlEA3XOXal1sjV5TKPQEYv2FaLHLGustIt4kXDf6klRPGiPDUtDjR091WSP&#10;25M3cPju7Vsc2n2cfp4269/XPG6qmTF3t/3qEVSmPv+b/65fnOALvfwiA+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UIB8YAAADbAAAADwAAAAAAAAAAAAAAAACYAgAAZHJz&#10;L2Rvd25yZXYueG1sUEsFBgAAAAAEAAQA9QAAAIsDAAAAAA==&#10;" filled="f" strokecolor="black [3213]" strokeweight="2.25pt">
                  <v:textbox>
                    <w:txbxContent>
                      <w:p w:rsidR="00FD34D5" w:rsidRDefault="00FD34D5" w:rsidP="00FD34D5"/>
                    </w:txbxContent>
                  </v:textbox>
                </v:rect>
                <v:line id="直接连接符 11" o:spid="_x0000_s1051" style="position:absolute;visibility:visible;mso-wrap-style:square" from="24386,12154" to="27986,12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lrf8EAAADbAAAADwAAAGRycy9kb3ducmV2LnhtbERPTWvCQBC9F/wPywi9NRs92BJdRQKB&#10;QLFSzcHjkB2zwexsyG5j+u+7BcHbPN7nbHaT7cRIg28dK1gkKQji2umWGwXVuXj7AOEDssbOMSn4&#10;JQ+77exlg5l2d/6m8RQaEUPYZ6jAhNBnUvrakEWfuJ44clc3WAwRDo3UA95juO3kMk1X0mLLscFg&#10;T7mh+nb6sQqaC2n7WZXH9/EwXm/HvEi/TKHU63zar0EEmsJT/HCXOs5fwP8v8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WWt/wQAAANsAAAAPAAAAAAAAAAAAAAAA&#10;AKECAABkcnMvZG93bnJldi54bWxQSwUGAAAAAAQABAD5AAAAjwMAAAAA&#10;" strokecolor="black [3213]" strokeweight="2.25pt"/>
                <v:line id="直接连接符 12" o:spid="_x0000_s1052" style="position:absolute;flip:y;visibility:visible;mso-wrap-style:square" from="26282,6393" to="26282,11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jRtMQAAADbAAAADwAAAGRycy9kb3ducmV2LnhtbERPTWvCQBC9F/wPywi9NZt4EEmzEVsp&#10;CpWCtj14G7JjEpKdjdmtif313YLgbR7vc7LlaFpxod7VlhUkUQyCuLC65lLB1+fb0wKE88gaW8uk&#10;4EoOlvnkIcNU24H3dDn4UoQQdikqqLzvUildUZFBF9mOOHAn2xv0Afal1D0OIdy0chbHc2mw5tBQ&#10;YUevFRXN4ccowG73W8zPm9X2aprh5bhJ3j/W30o9TsfVMwhPo7+Lb+6tDvNn8P9LOED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6NG0xAAAANsAAAAPAAAAAAAAAAAA&#10;AAAAAKECAABkcnMvZG93bnJldi54bWxQSwUGAAAAAAQABAD5AAAAkgMAAAAA&#10;" strokecolor="black [3213]" strokeweight="2.25pt"/>
                <v:line id="直接连接符 13" o:spid="_x0000_s1053" style="position:absolute;flip:y;visibility:visible;mso-wrap-style:square" from="26282,12154" to="26282,16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R0L8IAAADbAAAADwAAAGRycy9kb3ducmV2LnhtbERPS4vCMBC+L/gfwgje1lQFkWoUVxEF&#10;ZcHHHvY2NLNtsZnUJtrqrzcLgrf5+J4zmTWmEDeqXG5ZQa8bgSBOrM45VXA6rj5HIJxH1lhYJgV3&#10;cjCbtj4mGGtb855uB5+KEMIuRgWZ92UspUsyMui6tiQO3J+tDPoAq1TqCusQbgrZj6KhNJhzaMiw&#10;pEVGyflwNQqw3D2S4WU939zNuf76Xfe238sfpTrtZj4G4anxb/HLvdFh/gD+fwkH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KR0L8IAAADbAAAADwAAAAAAAAAAAAAA&#10;AAChAgAAZHJzL2Rvd25yZXYueG1sUEsFBgAAAAAEAAQA+QAAAJADAAAAAA==&#10;" strokecolor="black [3213]" strokeweight="2.25pt"/>
                <v:rect id="矩形 14" o:spid="_x0000_s1054" style="position:absolute;left:10325;top:1353;width:11741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xHMIA&#10;AADbAAAADwAAAGRycy9kb3ducmV2LnhtbERPTWvCQBC9C/6HZYReRDctIi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/EcwgAAANsAAAAPAAAAAAAAAAAAAAAAAJgCAABkcnMvZG93&#10;bnJldi54bWxQSwUGAAAAAAQABAD1AAAAhwMAAAAA&#10;" filled="f" stroked="f">
                  <v:textbox>
                    <w:txbxContent>
                      <w:p w:rsidR="00FD34D5" w:rsidRPr="000608F4" w:rsidRDefault="00FD34D5" w:rsidP="00FD34D5">
                        <w:pPr>
                          <w:pStyle w:val="a9"/>
                          <w:spacing w:before="0" w:beforeAutospacing="0" w:after="0" w:afterAutospacing="0"/>
                          <w:rPr>
                            <w:sz w:val="20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Cs w:val="36"/>
                              </w:rPr>
                              <m:t>R=20k</m:t>
                            </m:r>
                            <m:r>
                              <w:rPr>
                                <w:rFonts w:ascii="Cambria Math" w:eastAsia="Cambria Math" w:hAnsi="Cambria Math" w:cstheme="minorBidi"/>
                                <w:color w:val="000000" w:themeColor="text1"/>
                                <w:kern w:val="24"/>
                                <w:szCs w:val="36"/>
                                <w:lang w:val="el-GR"/>
                              </w:rPr>
                              <m:t>Ω</m:t>
                            </m:r>
                          </m:oMath>
                        </m:oMathPara>
                      </w:p>
                    </w:txbxContent>
                  </v:textbox>
                </v:rect>
                <v:rect id="矩形 15" o:spid="_x0000_s1055" style="position:absolute;left:10909;top:9227;width:11545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tUh8IA&#10;AADbAAAADwAAAGRycy9kb3ducmV2LnhtbERPTWvCQBC9C/6HZYReRDctK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e1SHwgAAANsAAAAPAAAAAAAAAAAAAAAAAJgCAABkcnMvZG93&#10;bnJldi54bWxQSwUGAAAAAAQABAD1AAAAhwMAAAAA&#10;" filled="f" stroked="f">
                  <v:textbox>
                    <w:txbxContent>
                      <w:p w:rsidR="00FD34D5" w:rsidRPr="000608F4" w:rsidRDefault="00FD34D5" w:rsidP="00FD34D5">
                        <w:pPr>
                          <w:pStyle w:val="a9"/>
                          <w:spacing w:before="0" w:beforeAutospacing="0" w:after="0" w:afterAutospacing="0"/>
                          <w:rPr>
                            <w:sz w:val="20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Cs w:val="36"/>
                              </w:rPr>
                              <m:t>C=10μF</m:t>
                            </m:r>
                          </m:oMath>
                        </m:oMathPara>
                      </w:p>
                    </w:txbxContent>
                  </v:textbox>
                </v:rect>
                <v:rect id="矩形 16" o:spid="_x0000_s1056" style="position:absolute;top:5912;width:7397;height:12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<v:textbox>
                    <w:txbxContent>
                      <w:p w:rsidR="00FD34D5" w:rsidRDefault="00FD34D5" w:rsidP="00FD34D5">
                        <w:pPr>
                          <w:pStyle w:val="a9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Cs w:val="48"/>
                              </w:rPr>
                              <m:t>+</m:t>
                            </m:r>
                          </m:oMath>
                        </m:oMathPara>
                      </w:p>
                      <w:p w:rsidR="00FD34D5" w:rsidRDefault="00FD34D5" w:rsidP="00FD34D5">
                        <w:pPr>
                          <w:pStyle w:val="a9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8"/>
                                <w:szCs w:val="48"/>
                              </w:rPr>
                              <m:t>x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</w:rPr>
                                  <m:t>t</m:t>
                                </m:r>
                              </m:e>
                            </m:d>
                          </m:oMath>
                        </m:oMathPara>
                      </w:p>
                      <w:p w:rsidR="00FD34D5" w:rsidRDefault="00FD34D5" w:rsidP="00FD34D5">
                        <w:pPr>
                          <w:pStyle w:val="a9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Cs w:val="48"/>
                              </w:rPr>
                              <m:t>-</m:t>
                            </m:r>
                          </m:oMath>
                        </m:oMathPara>
                      </w:p>
                    </w:txbxContent>
                  </v:textbox>
                </v:rect>
                <v:rect id="矩形 17" o:spid="_x0000_s1057" style="position:absolute;left:36723;top:5671;width:7461;height:128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>
                  <v:textbox>
                    <w:txbxContent>
                      <w:p w:rsidR="00FD34D5" w:rsidRPr="000608F4" w:rsidRDefault="00FD34D5" w:rsidP="00FD34D5">
                        <w:pPr>
                          <w:pStyle w:val="a9"/>
                          <w:spacing w:before="0" w:beforeAutospacing="0" w:after="0" w:afterAutospacing="0"/>
                          <w:rPr>
                            <w:sz w:val="15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Cs w:val="48"/>
                              </w:rPr>
                              <m:t>+</m:t>
                            </m:r>
                          </m:oMath>
                        </m:oMathPara>
                      </w:p>
                      <w:p w:rsidR="00FD34D5" w:rsidRPr="000608F4" w:rsidRDefault="00FD34D5" w:rsidP="00FD34D5">
                        <w:pPr>
                          <w:pStyle w:val="a9"/>
                          <w:spacing w:before="0" w:beforeAutospacing="0" w:after="0" w:afterAutospacing="0"/>
                          <w:rPr>
                            <w:sz w:val="15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 w:val="28"/>
                                <w:szCs w:val="48"/>
                              </w:rPr>
                              <m:t>y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color w:val="000000" w:themeColor="text1"/>
                                    <w:kern w:val="24"/>
                                    <w:sz w:val="28"/>
                                    <w:szCs w:val="48"/>
                                  </w:rPr>
                                  <m:t>t</m:t>
                                </m:r>
                              </m:e>
                            </m:d>
                          </m:oMath>
                        </m:oMathPara>
                      </w:p>
                      <w:p w:rsidR="00FD34D5" w:rsidRPr="000608F4" w:rsidRDefault="00FD34D5" w:rsidP="00FD34D5">
                        <w:pPr>
                          <w:pStyle w:val="a9"/>
                          <w:spacing w:before="0" w:beforeAutospacing="0" w:after="0" w:afterAutospacing="0"/>
                          <w:rPr>
                            <w:sz w:val="15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000000" w:themeColor="text1"/>
                                <w:kern w:val="24"/>
                                <w:szCs w:val="48"/>
                              </w:rPr>
                              <m:t>-</m:t>
                            </m:r>
                          </m:oMath>
                        </m:oMathPara>
                      </w:p>
                    </w:txbxContent>
                  </v:textbox>
                </v:rect>
              </v:group>
            </w:pict>
          </mc:Fallback>
        </mc:AlternateContent>
      </w:r>
    </w:p>
    <w:p w:rsidR="00FD34D5" w:rsidRDefault="00FD34D5" w:rsidP="00FD34D5">
      <w:pPr>
        <w:rPr>
          <w:sz w:val="24"/>
        </w:rPr>
      </w:pPr>
    </w:p>
    <w:p w:rsidR="00FD34D5" w:rsidRPr="000608F4" w:rsidRDefault="00FD34D5" w:rsidP="00FD34D5">
      <w:pPr>
        <w:rPr>
          <w:sz w:val="24"/>
        </w:rPr>
      </w:pPr>
    </w:p>
    <w:p w:rsidR="00FD34D5" w:rsidRPr="000608F4" w:rsidRDefault="00FD34D5" w:rsidP="00FD34D5">
      <w:pPr>
        <w:rPr>
          <w:sz w:val="24"/>
        </w:rPr>
      </w:pPr>
    </w:p>
    <w:p w:rsidR="00FD34D5" w:rsidRDefault="00FD34D5" w:rsidP="00FD34D5"/>
    <w:p w:rsidR="008D48E0" w:rsidRDefault="008D48E0">
      <w:pPr>
        <w:widowControl/>
        <w:jc w:val="left"/>
      </w:pPr>
    </w:p>
    <w:p w:rsidR="00FD34D5" w:rsidRDefault="00FD34D5" w:rsidP="00FD34D5"/>
    <w:p w:rsidR="00FD34D5" w:rsidRDefault="00FD34D5" w:rsidP="00FD34D5"/>
    <w:p w:rsidR="00FD34D5" w:rsidRPr="008D48E0" w:rsidRDefault="00FD34D5" w:rsidP="008D48E0">
      <w:pPr>
        <w:pStyle w:val="a8"/>
        <w:numPr>
          <w:ilvl w:val="0"/>
          <w:numId w:val="8"/>
        </w:numPr>
        <w:snapToGrid w:val="0"/>
        <w:spacing w:beforeLines="50" w:before="156" w:line="360" w:lineRule="auto"/>
        <w:ind w:firstLineChars="0"/>
        <w:rPr>
          <w:sz w:val="24"/>
        </w:rPr>
      </w:pPr>
      <w:r w:rsidRPr="008D48E0">
        <w:rPr>
          <w:rFonts w:hint="eastAsia"/>
          <w:sz w:val="24"/>
        </w:rPr>
        <w:t>已知系统微分方程和激励信号如下，试用</w:t>
      </w:r>
      <w:r w:rsidRPr="008D48E0">
        <w:rPr>
          <w:sz w:val="24"/>
        </w:rPr>
        <w:t>MATLAB</w:t>
      </w:r>
      <w:r w:rsidRPr="008D48E0">
        <w:rPr>
          <w:rFonts w:hint="eastAsia"/>
          <w:sz w:val="24"/>
        </w:rPr>
        <w:t>命令求系统的稳态响应。</w:t>
      </w:r>
    </w:p>
    <w:p w:rsidR="00FD34D5" w:rsidRDefault="00FD34D5" w:rsidP="00FD34D5">
      <w:pPr>
        <w:snapToGrid w:val="0"/>
        <w:spacing w:beforeLines="50" w:before="156"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 wp14:anchorId="2226EDFC" wp14:editId="4A84A5D4">
            <wp:extent cx="2181860" cy="2006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8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4D5" w:rsidRDefault="00FD34D5" w:rsidP="00FD34D5">
      <w:pPr>
        <w:snapToGrid w:val="0"/>
        <w:spacing w:beforeLines="50" w:before="156" w:line="360" w:lineRule="auto"/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noProof/>
          <w:sz w:val="24"/>
          <w:vertAlign w:val="subscript"/>
        </w:rPr>
        <w:drawing>
          <wp:inline distT="0" distB="0" distL="0" distR="0" wp14:anchorId="5DDA8237" wp14:editId="22C26DC5">
            <wp:extent cx="3874135" cy="2006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1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850" w:rsidRPr="00CF3850" w:rsidRDefault="00CF3850" w:rsidP="00CF3850">
      <w:pPr>
        <w:jc w:val="left"/>
      </w:pPr>
    </w:p>
    <w:sectPr w:rsidR="00CF3850" w:rsidRPr="00CF3850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0E42" w:rsidRDefault="008F0E42" w:rsidP="006766B1">
      <w:r>
        <w:separator/>
      </w:r>
    </w:p>
  </w:endnote>
  <w:endnote w:type="continuationSeparator" w:id="0">
    <w:p w:rsidR="008F0E42" w:rsidRDefault="008F0E42" w:rsidP="006766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FD6" w:rsidRDefault="00236FD6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97289605"/>
      <w:docPartObj>
        <w:docPartGallery w:val="Page Numbers (Bottom of Page)"/>
        <w:docPartUnique/>
      </w:docPartObj>
    </w:sdtPr>
    <w:sdtEndPr/>
    <w:sdtContent>
      <w:p w:rsidR="003E7706" w:rsidRDefault="003E7706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6FD6" w:rsidRPr="00236FD6">
          <w:rPr>
            <w:noProof/>
            <w:lang w:val="zh-CN"/>
          </w:rPr>
          <w:t>1</w:t>
        </w:r>
        <w:r>
          <w:fldChar w:fldCharType="end"/>
        </w:r>
      </w:p>
    </w:sdtContent>
  </w:sdt>
  <w:p w:rsidR="003E7706" w:rsidRDefault="003E7706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FD6" w:rsidRDefault="00236FD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0E42" w:rsidRDefault="008F0E42" w:rsidP="006766B1">
      <w:r>
        <w:separator/>
      </w:r>
    </w:p>
  </w:footnote>
  <w:footnote w:type="continuationSeparator" w:id="0">
    <w:p w:rsidR="008F0E42" w:rsidRDefault="008F0E42" w:rsidP="006766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FD6" w:rsidRDefault="00236FD6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6B1" w:rsidRDefault="004F064D" w:rsidP="006766B1">
    <w:pPr>
      <w:pStyle w:val="a3"/>
      <w:pBdr>
        <w:bottom w:val="thinThickSmallGap" w:sz="24" w:space="1" w:color="auto"/>
      </w:pBdr>
      <w:jc w:val="left"/>
    </w:pPr>
    <w:r>
      <w:rPr>
        <w:rFonts w:hint="eastAsia"/>
      </w:rPr>
      <w:t>实验</w:t>
    </w:r>
    <w:r>
      <w:t>四</w:t>
    </w:r>
    <w:r w:rsidRPr="004F064D">
      <w:rPr>
        <w:rFonts w:hint="eastAsia"/>
      </w:rPr>
      <w:t>.LTI</w:t>
    </w:r>
    <w:r w:rsidRPr="004F064D">
      <w:rPr>
        <w:rFonts w:hint="eastAsia"/>
      </w:rPr>
      <w:t>系统时域分析</w:t>
    </w:r>
    <w:r w:rsidRPr="004F064D">
      <w:rPr>
        <w:rFonts w:hint="eastAsia"/>
      </w:rPr>
      <w:t>&amp;</w:t>
    </w:r>
    <w:r w:rsidRPr="004F064D">
      <w:rPr>
        <w:rFonts w:hint="eastAsia"/>
      </w:rPr>
      <w:t>频域分析</w:t>
    </w:r>
    <w:r w:rsidR="006766B1">
      <w:rPr>
        <w:rFonts w:hint="eastAsia"/>
      </w:rPr>
      <w:tab/>
    </w:r>
    <w:r w:rsidR="006766B1">
      <w:rPr>
        <w:rFonts w:hint="eastAsia"/>
      </w:rPr>
      <w:tab/>
    </w:r>
    <w:r w:rsidR="00236FD6">
      <w:rPr>
        <w:kern w:val="0"/>
      </w:rPr>
      <w:t>matlab</w:t>
    </w:r>
    <w:r w:rsidR="00236FD6">
      <w:rPr>
        <w:rFonts w:hint="eastAsia"/>
        <w:kern w:val="0"/>
      </w:rPr>
      <w:t>仿真设计实验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FD6" w:rsidRDefault="00236FD6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9D760F"/>
    <w:multiLevelType w:val="hybridMultilevel"/>
    <w:tmpl w:val="7AA6C432"/>
    <w:lvl w:ilvl="0" w:tplc="E2BA9F4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B23F8D"/>
    <w:multiLevelType w:val="hybridMultilevel"/>
    <w:tmpl w:val="9F4005C2"/>
    <w:lvl w:ilvl="0" w:tplc="5CD01B0C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F26FEA"/>
    <w:multiLevelType w:val="hybridMultilevel"/>
    <w:tmpl w:val="612EBF78"/>
    <w:lvl w:ilvl="0" w:tplc="00EA8DE0">
      <w:start w:val="1"/>
      <w:numFmt w:val="bullet"/>
      <w:lvlText w:val="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C8CC294" w:tentative="1">
      <w:start w:val="1"/>
      <w:numFmt w:val="bullet"/>
      <w:lvlText w:val="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D785594" w:tentative="1">
      <w:start w:val="1"/>
      <w:numFmt w:val="bullet"/>
      <w:lvlText w:val="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5B8B438" w:tentative="1">
      <w:start w:val="1"/>
      <w:numFmt w:val="bullet"/>
      <w:lvlText w:val="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0CAE552" w:tentative="1">
      <w:start w:val="1"/>
      <w:numFmt w:val="bullet"/>
      <w:lvlText w:val="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EE8D2B0" w:tentative="1">
      <w:start w:val="1"/>
      <w:numFmt w:val="bullet"/>
      <w:lvlText w:val="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C384FFE" w:tentative="1">
      <w:start w:val="1"/>
      <w:numFmt w:val="bullet"/>
      <w:lvlText w:val="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7209068" w:tentative="1">
      <w:start w:val="1"/>
      <w:numFmt w:val="bullet"/>
      <w:lvlText w:val="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4467B70" w:tentative="1">
      <w:start w:val="1"/>
      <w:numFmt w:val="bullet"/>
      <w:lvlText w:val="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27C30B8D"/>
    <w:multiLevelType w:val="hybridMultilevel"/>
    <w:tmpl w:val="3548874A"/>
    <w:lvl w:ilvl="0" w:tplc="E078E7A6">
      <w:start w:val="3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D0B2C2E"/>
    <w:multiLevelType w:val="hybridMultilevel"/>
    <w:tmpl w:val="18DAEB54"/>
    <w:lvl w:ilvl="0" w:tplc="FC60986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34632C9"/>
    <w:multiLevelType w:val="hybridMultilevel"/>
    <w:tmpl w:val="9B4AE2D8"/>
    <w:lvl w:ilvl="0" w:tplc="5D5CEF5E">
      <w:start w:val="1"/>
      <w:numFmt w:val="decimal"/>
      <w:lvlText w:val="%1、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C20443E"/>
    <w:multiLevelType w:val="hybridMultilevel"/>
    <w:tmpl w:val="9CE43D5C"/>
    <w:lvl w:ilvl="0" w:tplc="D826AEC2">
      <w:start w:val="6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B8452CF"/>
    <w:multiLevelType w:val="hybridMultilevel"/>
    <w:tmpl w:val="2D0EBB32"/>
    <w:lvl w:ilvl="0" w:tplc="E078E7A6">
      <w:start w:val="3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0"/>
  </w:num>
  <w:num w:numId="5">
    <w:abstractNumId w:val="7"/>
  </w:num>
  <w:num w:numId="6">
    <w:abstractNumId w:val="3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66B1"/>
    <w:rsid w:val="00001402"/>
    <w:rsid w:val="00056606"/>
    <w:rsid w:val="00074C37"/>
    <w:rsid w:val="000817B3"/>
    <w:rsid w:val="000A078B"/>
    <w:rsid w:val="000A4942"/>
    <w:rsid w:val="000B5ED4"/>
    <w:rsid w:val="000B7C3A"/>
    <w:rsid w:val="000C4EB1"/>
    <w:rsid w:val="00111A0E"/>
    <w:rsid w:val="001558EE"/>
    <w:rsid w:val="0018753D"/>
    <w:rsid w:val="001A2669"/>
    <w:rsid w:val="001A2794"/>
    <w:rsid w:val="001E498B"/>
    <w:rsid w:val="001F52D3"/>
    <w:rsid w:val="001F70CF"/>
    <w:rsid w:val="00205787"/>
    <w:rsid w:val="00207771"/>
    <w:rsid w:val="00223200"/>
    <w:rsid w:val="00236FD6"/>
    <w:rsid w:val="00244411"/>
    <w:rsid w:val="002633AB"/>
    <w:rsid w:val="00267B17"/>
    <w:rsid w:val="0027383D"/>
    <w:rsid w:val="002A40CD"/>
    <w:rsid w:val="002B2544"/>
    <w:rsid w:val="002E1EAF"/>
    <w:rsid w:val="002E414B"/>
    <w:rsid w:val="002E5439"/>
    <w:rsid w:val="002F5042"/>
    <w:rsid w:val="003264D9"/>
    <w:rsid w:val="0033475F"/>
    <w:rsid w:val="00347C2E"/>
    <w:rsid w:val="00373F17"/>
    <w:rsid w:val="00392546"/>
    <w:rsid w:val="003C4880"/>
    <w:rsid w:val="003E1FB7"/>
    <w:rsid w:val="003E7706"/>
    <w:rsid w:val="00403B0A"/>
    <w:rsid w:val="00426355"/>
    <w:rsid w:val="00430FD8"/>
    <w:rsid w:val="00434575"/>
    <w:rsid w:val="00442E41"/>
    <w:rsid w:val="00475442"/>
    <w:rsid w:val="00483A2A"/>
    <w:rsid w:val="00484A4A"/>
    <w:rsid w:val="00495C74"/>
    <w:rsid w:val="004D6872"/>
    <w:rsid w:val="004E403C"/>
    <w:rsid w:val="004F064D"/>
    <w:rsid w:val="004F754B"/>
    <w:rsid w:val="0050767C"/>
    <w:rsid w:val="0051469B"/>
    <w:rsid w:val="00527425"/>
    <w:rsid w:val="00545772"/>
    <w:rsid w:val="005524FD"/>
    <w:rsid w:val="005531A8"/>
    <w:rsid w:val="005778D9"/>
    <w:rsid w:val="005A7872"/>
    <w:rsid w:val="006173F9"/>
    <w:rsid w:val="00620FDC"/>
    <w:rsid w:val="00634351"/>
    <w:rsid w:val="006766B1"/>
    <w:rsid w:val="006B0C87"/>
    <w:rsid w:val="006E2B71"/>
    <w:rsid w:val="00700CE5"/>
    <w:rsid w:val="00702F78"/>
    <w:rsid w:val="00710E39"/>
    <w:rsid w:val="00743A1D"/>
    <w:rsid w:val="00752B63"/>
    <w:rsid w:val="00761587"/>
    <w:rsid w:val="00774F7C"/>
    <w:rsid w:val="007E040D"/>
    <w:rsid w:val="007E403D"/>
    <w:rsid w:val="00800170"/>
    <w:rsid w:val="008159B7"/>
    <w:rsid w:val="00830CFF"/>
    <w:rsid w:val="00831629"/>
    <w:rsid w:val="00831C29"/>
    <w:rsid w:val="008412B7"/>
    <w:rsid w:val="00842A74"/>
    <w:rsid w:val="00852456"/>
    <w:rsid w:val="008A5066"/>
    <w:rsid w:val="008D36CA"/>
    <w:rsid w:val="008D48E0"/>
    <w:rsid w:val="008D75AF"/>
    <w:rsid w:val="008E4E77"/>
    <w:rsid w:val="008F0E42"/>
    <w:rsid w:val="00920BE5"/>
    <w:rsid w:val="00933E9A"/>
    <w:rsid w:val="00934B48"/>
    <w:rsid w:val="00952D54"/>
    <w:rsid w:val="0096135A"/>
    <w:rsid w:val="009776C0"/>
    <w:rsid w:val="009C15D1"/>
    <w:rsid w:val="009D1323"/>
    <w:rsid w:val="009D70D8"/>
    <w:rsid w:val="00A055C4"/>
    <w:rsid w:val="00A40343"/>
    <w:rsid w:val="00A802F2"/>
    <w:rsid w:val="00A86816"/>
    <w:rsid w:val="00AA1393"/>
    <w:rsid w:val="00AA4055"/>
    <w:rsid w:val="00AE338D"/>
    <w:rsid w:val="00AF28CF"/>
    <w:rsid w:val="00AF7CB7"/>
    <w:rsid w:val="00B25775"/>
    <w:rsid w:val="00B46E0B"/>
    <w:rsid w:val="00B557E3"/>
    <w:rsid w:val="00B71D92"/>
    <w:rsid w:val="00B74461"/>
    <w:rsid w:val="00B825B8"/>
    <w:rsid w:val="00B83EDB"/>
    <w:rsid w:val="00BC100F"/>
    <w:rsid w:val="00BE0291"/>
    <w:rsid w:val="00C03669"/>
    <w:rsid w:val="00C276A0"/>
    <w:rsid w:val="00C51F80"/>
    <w:rsid w:val="00C82449"/>
    <w:rsid w:val="00CA394C"/>
    <w:rsid w:val="00CB7CB8"/>
    <w:rsid w:val="00CD2AC1"/>
    <w:rsid w:val="00CE1646"/>
    <w:rsid w:val="00CF2C38"/>
    <w:rsid w:val="00CF3850"/>
    <w:rsid w:val="00D07F8D"/>
    <w:rsid w:val="00D10313"/>
    <w:rsid w:val="00D1219E"/>
    <w:rsid w:val="00D223D3"/>
    <w:rsid w:val="00D2578C"/>
    <w:rsid w:val="00D606FB"/>
    <w:rsid w:val="00D87F80"/>
    <w:rsid w:val="00DC218D"/>
    <w:rsid w:val="00DC36C1"/>
    <w:rsid w:val="00DD03DB"/>
    <w:rsid w:val="00DE40A8"/>
    <w:rsid w:val="00DE52B5"/>
    <w:rsid w:val="00DE64EF"/>
    <w:rsid w:val="00E31FA8"/>
    <w:rsid w:val="00E3470B"/>
    <w:rsid w:val="00E3512B"/>
    <w:rsid w:val="00E5754A"/>
    <w:rsid w:val="00E63649"/>
    <w:rsid w:val="00E817B6"/>
    <w:rsid w:val="00EB27E7"/>
    <w:rsid w:val="00EC45D3"/>
    <w:rsid w:val="00EC60D3"/>
    <w:rsid w:val="00ED2C3D"/>
    <w:rsid w:val="00F17B9C"/>
    <w:rsid w:val="00F26843"/>
    <w:rsid w:val="00F42A94"/>
    <w:rsid w:val="00F64953"/>
    <w:rsid w:val="00F71EA5"/>
    <w:rsid w:val="00F90AE5"/>
    <w:rsid w:val="00FB6C22"/>
    <w:rsid w:val="00FD0255"/>
    <w:rsid w:val="00FD3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962E348-15D6-4B39-ADEE-CE4823153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766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766B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766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766B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766B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766B1"/>
    <w:rPr>
      <w:sz w:val="18"/>
      <w:szCs w:val="18"/>
    </w:rPr>
  </w:style>
  <w:style w:type="paragraph" w:styleId="a6">
    <w:name w:val="No Spacing"/>
    <w:link w:val="Char2"/>
    <w:uiPriority w:val="1"/>
    <w:qFormat/>
    <w:rsid w:val="006766B1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6766B1"/>
    <w:rPr>
      <w:kern w:val="0"/>
      <w:sz w:val="22"/>
    </w:rPr>
  </w:style>
  <w:style w:type="character" w:styleId="a7">
    <w:name w:val="Placeholder Text"/>
    <w:basedOn w:val="a0"/>
    <w:uiPriority w:val="99"/>
    <w:semiHidden/>
    <w:rsid w:val="006766B1"/>
    <w:rPr>
      <w:color w:val="808080"/>
    </w:rPr>
  </w:style>
  <w:style w:type="paragraph" w:styleId="a8">
    <w:name w:val="List Paragraph"/>
    <w:basedOn w:val="a"/>
    <w:uiPriority w:val="34"/>
    <w:qFormat/>
    <w:rsid w:val="00C03669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FD34D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540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1734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1441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9140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8821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288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http://siee.cumt.edu.cn/netcollege/xhyxxxtwlfdxt/picsy6/image066.jpg" TargetMode="External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810E5BFC-F1D8-48EB-9356-3E4B9BED91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</Pages>
  <Words>100</Words>
  <Characters>576</Characters>
  <Application>Microsoft Office Word</Application>
  <DocSecurity>0</DocSecurity>
  <Lines>4</Lines>
  <Paragraphs>1</Paragraphs>
  <ScaleCrop>false</ScaleCrop>
  <Company>Home</Company>
  <LinksUpToDate>false</LinksUpToDate>
  <CharactersWithSpaces>6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du</dc:creator>
  <cp:lastModifiedBy>Du.XQ</cp:lastModifiedBy>
  <cp:revision>20</cp:revision>
  <dcterms:created xsi:type="dcterms:W3CDTF">2015-05-03T09:45:00Z</dcterms:created>
  <dcterms:modified xsi:type="dcterms:W3CDTF">2016-11-01T01:20:00Z</dcterms:modified>
</cp:coreProperties>
</file>